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45D2D" w:rsidRDefault="000B5668" w:rsidP="00345D2D">
      <w:pPr>
        <w:jc w:val="center"/>
        <w:rPr>
          <w:b/>
          <w:sz w:val="36"/>
          <w:szCs w:val="36"/>
        </w:rPr>
      </w:pPr>
      <w:r w:rsidRPr="001D4C94">
        <w:rPr>
          <w:b/>
          <w:sz w:val="36"/>
          <w:szCs w:val="36"/>
        </w:rPr>
        <w:t>Electromagnetic Radiation and Human Health</w:t>
      </w:r>
    </w:p>
    <w:p w:rsidR="00BD04C0" w:rsidRPr="001D4C94" w:rsidRDefault="00BD04C0" w:rsidP="00345D2D">
      <w:pPr>
        <w:jc w:val="center"/>
        <w:rPr>
          <w:b/>
          <w:sz w:val="36"/>
          <w:szCs w:val="36"/>
        </w:rPr>
      </w:pPr>
    </w:p>
    <w:p w:rsidR="00345D2D" w:rsidRDefault="00345D2D" w:rsidP="00345D2D">
      <w:pPr>
        <w:jc w:val="center"/>
        <w:rPr>
          <w:szCs w:val="24"/>
          <w:vertAlign w:val="superscript"/>
        </w:rPr>
      </w:pPr>
      <w:proofErr w:type="spellStart"/>
      <w:r>
        <w:rPr>
          <w:szCs w:val="24"/>
        </w:rPr>
        <w:t>Sandeep</w:t>
      </w:r>
      <w:proofErr w:type="spellEnd"/>
      <w:r>
        <w:rPr>
          <w:szCs w:val="24"/>
        </w:rPr>
        <w:t xml:space="preserve"> </w:t>
      </w:r>
      <w:r w:rsidR="009924BB">
        <w:rPr>
          <w:szCs w:val="24"/>
        </w:rPr>
        <w:t>Kumar</w:t>
      </w:r>
    </w:p>
    <w:p w:rsidR="00BD04C0" w:rsidRDefault="00BD04C0" w:rsidP="00345D2D">
      <w:pPr>
        <w:jc w:val="center"/>
        <w:rPr>
          <w:szCs w:val="24"/>
        </w:rPr>
      </w:pPr>
    </w:p>
    <w:p w:rsidR="00345D2D" w:rsidRPr="00345D2D" w:rsidRDefault="00345D2D" w:rsidP="00345D2D">
      <w:pPr>
        <w:jc w:val="center"/>
        <w:rPr>
          <w:szCs w:val="24"/>
        </w:rPr>
      </w:pPr>
      <w:r w:rsidRPr="00345D2D">
        <w:rPr>
          <w:szCs w:val="24"/>
        </w:rPr>
        <w:t xml:space="preserve"> </w:t>
      </w:r>
      <w:r w:rsidR="005D283A" w:rsidRPr="00345D2D">
        <w:rPr>
          <w:szCs w:val="24"/>
        </w:rPr>
        <w:t xml:space="preserve"> Department</w:t>
      </w:r>
      <w:r w:rsidRPr="00345D2D">
        <w:rPr>
          <w:szCs w:val="24"/>
        </w:rPr>
        <w:t xml:space="preserve"> of Physics, </w:t>
      </w:r>
      <w:proofErr w:type="spellStart"/>
      <w:r w:rsidRPr="00345D2D">
        <w:rPr>
          <w:szCs w:val="24"/>
        </w:rPr>
        <w:t>Dhanauri</w:t>
      </w:r>
      <w:proofErr w:type="spellEnd"/>
      <w:r w:rsidRPr="00345D2D">
        <w:rPr>
          <w:szCs w:val="24"/>
        </w:rPr>
        <w:t xml:space="preserve"> P.G. College</w:t>
      </w:r>
      <w:r w:rsidR="003B118C" w:rsidRPr="00345D2D">
        <w:rPr>
          <w:szCs w:val="24"/>
        </w:rPr>
        <w:t xml:space="preserve">, </w:t>
      </w:r>
      <w:proofErr w:type="spellStart"/>
      <w:r w:rsidR="003B118C" w:rsidRPr="00345D2D">
        <w:rPr>
          <w:szCs w:val="24"/>
        </w:rPr>
        <w:t>Dhanauri</w:t>
      </w:r>
      <w:proofErr w:type="spellEnd"/>
      <w:r w:rsidR="00C377B0">
        <w:rPr>
          <w:szCs w:val="24"/>
        </w:rPr>
        <w:t xml:space="preserve">, </w:t>
      </w:r>
      <w:proofErr w:type="spellStart"/>
      <w:r w:rsidR="00C377B0">
        <w:rPr>
          <w:szCs w:val="24"/>
        </w:rPr>
        <w:t>Haridwar</w:t>
      </w:r>
      <w:proofErr w:type="spellEnd"/>
      <w:r w:rsidR="00C377B0">
        <w:rPr>
          <w:szCs w:val="24"/>
        </w:rPr>
        <w:t>,</w:t>
      </w:r>
      <w:r w:rsidR="00D45F05">
        <w:rPr>
          <w:szCs w:val="24"/>
        </w:rPr>
        <w:t xml:space="preserve"> </w:t>
      </w:r>
      <w:proofErr w:type="spellStart"/>
      <w:r w:rsidR="00C377B0">
        <w:rPr>
          <w:szCs w:val="24"/>
        </w:rPr>
        <w:t>Uttrakhand</w:t>
      </w:r>
      <w:proofErr w:type="spellEnd"/>
      <w:r w:rsidR="00D45F05">
        <w:rPr>
          <w:szCs w:val="24"/>
        </w:rPr>
        <w:t>, 247667</w:t>
      </w:r>
    </w:p>
    <w:p w:rsidR="00345D2D" w:rsidRPr="00345D2D" w:rsidRDefault="00345D2D" w:rsidP="00345D2D">
      <w:pPr>
        <w:rPr>
          <w:szCs w:val="24"/>
        </w:rPr>
      </w:pPr>
    </w:p>
    <w:p w:rsidR="00345D2D" w:rsidRPr="00345D2D" w:rsidRDefault="00345D2D" w:rsidP="00345D2D">
      <w:pPr>
        <w:rPr>
          <w:b/>
          <w:sz w:val="32"/>
          <w:szCs w:val="32"/>
        </w:rPr>
      </w:pPr>
      <w:r w:rsidRPr="001D4C94">
        <w:rPr>
          <w:b/>
          <w:szCs w:val="24"/>
        </w:rPr>
        <w:t>ABSTRACT</w:t>
      </w:r>
      <w:r w:rsidRPr="00345D2D">
        <w:rPr>
          <w:b/>
          <w:sz w:val="32"/>
          <w:szCs w:val="32"/>
        </w:rPr>
        <w:t xml:space="preserve">: </w:t>
      </w:r>
    </w:p>
    <w:p w:rsidR="00345D2D" w:rsidRDefault="00345D2D" w:rsidP="009924BB">
      <w:pPr>
        <w:spacing w:line="360" w:lineRule="auto"/>
        <w:jc w:val="both"/>
        <w:rPr>
          <w:szCs w:val="24"/>
        </w:rPr>
      </w:pPr>
      <w:r w:rsidRPr="001D4C94">
        <w:rPr>
          <w:szCs w:val="24"/>
        </w:rPr>
        <w:t xml:space="preserve">In this paper </w:t>
      </w:r>
      <w:r w:rsidR="005D283A">
        <w:rPr>
          <w:szCs w:val="24"/>
        </w:rPr>
        <w:t>author</w:t>
      </w:r>
      <w:r w:rsidRPr="001D4C94">
        <w:rPr>
          <w:szCs w:val="24"/>
        </w:rPr>
        <w:t xml:space="preserve"> try to raise the awareness for the general public or society regarding health issues due to electromagnetic radiation (Non-ionizing radiation)</w:t>
      </w:r>
      <w:r w:rsidR="001356B9">
        <w:rPr>
          <w:szCs w:val="24"/>
        </w:rPr>
        <w:t xml:space="preserve"> </w:t>
      </w:r>
      <w:r w:rsidR="005D283A">
        <w:rPr>
          <w:szCs w:val="24"/>
        </w:rPr>
        <w:t>especially</w:t>
      </w:r>
      <w:r w:rsidR="001356B9">
        <w:rPr>
          <w:szCs w:val="24"/>
        </w:rPr>
        <w:t xml:space="preserve"> those </w:t>
      </w:r>
      <w:r w:rsidR="00BD04C0">
        <w:rPr>
          <w:szCs w:val="24"/>
        </w:rPr>
        <w:t xml:space="preserve">people </w:t>
      </w:r>
      <w:r w:rsidR="001356B9">
        <w:rPr>
          <w:szCs w:val="24"/>
        </w:rPr>
        <w:t>are living nearby mobile phones towers</w:t>
      </w:r>
      <w:r w:rsidRPr="001D4C94">
        <w:rPr>
          <w:szCs w:val="24"/>
        </w:rPr>
        <w:t>. Author’s also evaluate specific absorption rate (SAR) inside human body tissues with the help of mathematical modeling and compare it with standard permitted values of SAR given by many national a</w:t>
      </w:r>
      <w:r w:rsidR="001356B9">
        <w:rPr>
          <w:szCs w:val="24"/>
        </w:rPr>
        <w:t>nd international agencies like International Commission non- ionizing radiation C</w:t>
      </w:r>
      <w:r w:rsidRPr="001D4C94">
        <w:rPr>
          <w:szCs w:val="24"/>
        </w:rPr>
        <w:t>ommitte</w:t>
      </w:r>
      <w:r w:rsidR="001356B9">
        <w:rPr>
          <w:szCs w:val="24"/>
        </w:rPr>
        <w:t>e (IRIRC), World Health Organization (WHO), National Council on Radiation Protection and Measurement (NCRP) and Federal Communication C</w:t>
      </w:r>
      <w:r w:rsidRPr="001D4C94">
        <w:rPr>
          <w:szCs w:val="24"/>
        </w:rPr>
        <w:t>ommission (FCC)</w:t>
      </w:r>
      <w:r w:rsidR="008A5BFF">
        <w:rPr>
          <w:szCs w:val="24"/>
        </w:rPr>
        <w:t>, Department of telecommunications (DOT)</w:t>
      </w:r>
      <w:r w:rsidRPr="001D4C94">
        <w:rPr>
          <w:szCs w:val="24"/>
        </w:rPr>
        <w:t xml:space="preserve"> etc.</w:t>
      </w:r>
    </w:p>
    <w:p w:rsidR="001D4C94" w:rsidRPr="001D4C94" w:rsidRDefault="001D4C94" w:rsidP="009924BB">
      <w:pPr>
        <w:spacing w:line="360" w:lineRule="auto"/>
        <w:jc w:val="both"/>
        <w:rPr>
          <w:szCs w:val="24"/>
        </w:rPr>
      </w:pPr>
    </w:p>
    <w:p w:rsidR="009B3334" w:rsidRDefault="00345D2D" w:rsidP="001D4C94">
      <w:pPr>
        <w:spacing w:line="360" w:lineRule="auto"/>
        <w:jc w:val="both"/>
        <w:rPr>
          <w:szCs w:val="24"/>
        </w:rPr>
      </w:pPr>
      <w:r w:rsidRPr="001D4C94">
        <w:rPr>
          <w:b/>
          <w:szCs w:val="24"/>
        </w:rPr>
        <w:t>KEYWORDS:</w:t>
      </w:r>
      <w:r w:rsidR="001505AE">
        <w:rPr>
          <w:b/>
          <w:szCs w:val="24"/>
        </w:rPr>
        <w:t xml:space="preserve"> </w:t>
      </w:r>
      <w:r w:rsidR="001356B9">
        <w:rPr>
          <w:szCs w:val="24"/>
        </w:rPr>
        <w:t xml:space="preserve"> Electromagnetic Radiation (EMR), Specific Absorption Rate (SAR), R</w:t>
      </w:r>
      <w:r w:rsidRPr="001D4C94">
        <w:rPr>
          <w:szCs w:val="24"/>
        </w:rPr>
        <w:t>adio frequency (RF), Electromagnetic field (EM</w:t>
      </w:r>
      <w:r w:rsidR="0083799A">
        <w:rPr>
          <w:szCs w:val="24"/>
        </w:rPr>
        <w:t>F</w:t>
      </w:r>
      <w:r w:rsidRPr="001D4C94">
        <w:rPr>
          <w:szCs w:val="24"/>
        </w:rPr>
        <w:t>) etc.</w:t>
      </w:r>
    </w:p>
    <w:p w:rsidR="001D4C94" w:rsidRPr="001D4C94" w:rsidRDefault="001D4C94" w:rsidP="001D4C94">
      <w:pPr>
        <w:spacing w:line="360" w:lineRule="auto"/>
        <w:jc w:val="both"/>
        <w:rPr>
          <w:szCs w:val="24"/>
        </w:rPr>
      </w:pPr>
    </w:p>
    <w:p w:rsidR="0005725D" w:rsidRPr="008A5BFF" w:rsidRDefault="008A5060" w:rsidP="0005725D">
      <w:pPr>
        <w:pStyle w:val="BodyTextIndent"/>
        <w:widowControl w:val="0"/>
        <w:ind w:firstLine="0"/>
        <w:rPr>
          <w:b/>
          <w:szCs w:val="24"/>
        </w:rPr>
      </w:pPr>
      <w:r w:rsidRPr="008A5BFF">
        <w:rPr>
          <w:b/>
          <w:caps/>
          <w:szCs w:val="24"/>
        </w:rPr>
        <w:t>1. INTRODUCTION</w:t>
      </w:r>
      <w:r w:rsidR="00126755" w:rsidRPr="008A5BFF">
        <w:rPr>
          <w:b/>
          <w:caps/>
          <w:szCs w:val="24"/>
        </w:rPr>
        <w:t>:</w:t>
      </w:r>
    </w:p>
    <w:p w:rsidR="008143E6" w:rsidRDefault="0005725D" w:rsidP="0005725D">
      <w:pPr>
        <w:pStyle w:val="BodyTextIndent"/>
        <w:widowControl w:val="0"/>
        <w:rPr>
          <w:szCs w:val="24"/>
        </w:rPr>
      </w:pPr>
      <w:r w:rsidRPr="001D4C94">
        <w:rPr>
          <w:szCs w:val="24"/>
        </w:rPr>
        <w:t xml:space="preserve">The use </w:t>
      </w:r>
      <w:r w:rsidR="00774DE6" w:rsidRPr="001D4C94">
        <w:rPr>
          <w:szCs w:val="24"/>
        </w:rPr>
        <w:t>of</w:t>
      </w:r>
      <w:r w:rsidR="001356B9">
        <w:rPr>
          <w:szCs w:val="24"/>
        </w:rPr>
        <w:t xml:space="preserve"> </w:t>
      </w:r>
      <w:r w:rsidR="00774DE6" w:rsidRPr="001D4C94">
        <w:rPr>
          <w:szCs w:val="24"/>
        </w:rPr>
        <w:t>EMR</w:t>
      </w:r>
      <w:r w:rsidRPr="001D4C94">
        <w:rPr>
          <w:szCs w:val="24"/>
        </w:rPr>
        <w:t xml:space="preserve"> is</w:t>
      </w:r>
      <w:r w:rsidR="00EE0AF6">
        <w:rPr>
          <w:szCs w:val="24"/>
        </w:rPr>
        <w:t xml:space="preserve"> rapidly</w:t>
      </w:r>
      <w:r w:rsidRPr="001D4C94">
        <w:rPr>
          <w:szCs w:val="24"/>
        </w:rPr>
        <w:t xml:space="preserve"> inc</w:t>
      </w:r>
      <w:r w:rsidR="001505AE">
        <w:rPr>
          <w:szCs w:val="24"/>
        </w:rPr>
        <w:t>reasing</w:t>
      </w:r>
      <w:r w:rsidR="00162032">
        <w:rPr>
          <w:szCs w:val="24"/>
        </w:rPr>
        <w:t xml:space="preserve"> and we are living in </w:t>
      </w:r>
      <w:r w:rsidR="001505AE">
        <w:rPr>
          <w:szCs w:val="24"/>
        </w:rPr>
        <w:t xml:space="preserve">the </w:t>
      </w:r>
      <w:r w:rsidR="00162032">
        <w:rPr>
          <w:szCs w:val="24"/>
        </w:rPr>
        <w:t xml:space="preserve">sea of invisible radiation comes from natural and manmade sources of </w:t>
      </w:r>
      <w:r w:rsidR="0083799A">
        <w:rPr>
          <w:szCs w:val="24"/>
        </w:rPr>
        <w:t>EMR;</w:t>
      </w:r>
      <w:r w:rsidR="00162032">
        <w:rPr>
          <w:szCs w:val="24"/>
        </w:rPr>
        <w:t xml:space="preserve"> </w:t>
      </w:r>
      <w:r w:rsidR="00665987">
        <w:rPr>
          <w:szCs w:val="24"/>
        </w:rPr>
        <w:t xml:space="preserve">there </w:t>
      </w:r>
      <w:r w:rsidR="00F70402">
        <w:rPr>
          <w:szCs w:val="24"/>
        </w:rPr>
        <w:t xml:space="preserve">are </w:t>
      </w:r>
      <w:r w:rsidR="00F70402" w:rsidRPr="001D4C94">
        <w:rPr>
          <w:szCs w:val="24"/>
        </w:rPr>
        <w:t>growing</w:t>
      </w:r>
      <w:r w:rsidRPr="001D4C94">
        <w:rPr>
          <w:szCs w:val="24"/>
        </w:rPr>
        <w:t xml:space="preserve"> concern</w:t>
      </w:r>
      <w:r w:rsidR="00665987">
        <w:rPr>
          <w:szCs w:val="24"/>
        </w:rPr>
        <w:t>s</w:t>
      </w:r>
      <w:r w:rsidR="000B0A71">
        <w:rPr>
          <w:szCs w:val="24"/>
        </w:rPr>
        <w:t xml:space="preserve"> </w:t>
      </w:r>
      <w:r w:rsidR="00C300EF">
        <w:rPr>
          <w:szCs w:val="24"/>
        </w:rPr>
        <w:t>about human</w:t>
      </w:r>
      <w:r w:rsidRPr="001D4C94">
        <w:rPr>
          <w:szCs w:val="24"/>
        </w:rPr>
        <w:t xml:space="preserve"> health hazards</w:t>
      </w:r>
      <w:r w:rsidR="00F70402">
        <w:rPr>
          <w:szCs w:val="24"/>
        </w:rPr>
        <w:t>. Thus, there is a need to studies</w:t>
      </w:r>
      <w:r w:rsidRPr="001D4C94">
        <w:rPr>
          <w:szCs w:val="24"/>
        </w:rPr>
        <w:t xml:space="preserve"> the interaction of microwave </w:t>
      </w:r>
      <w:r w:rsidR="00162032">
        <w:rPr>
          <w:szCs w:val="24"/>
        </w:rPr>
        <w:t xml:space="preserve">radiation </w:t>
      </w:r>
      <w:r w:rsidRPr="001D4C94">
        <w:rPr>
          <w:szCs w:val="24"/>
        </w:rPr>
        <w:t xml:space="preserve">with living </w:t>
      </w:r>
      <w:r w:rsidR="00750FFE">
        <w:rPr>
          <w:szCs w:val="24"/>
        </w:rPr>
        <w:t>organisms</w:t>
      </w:r>
      <w:r w:rsidR="002D39DA">
        <w:rPr>
          <w:szCs w:val="24"/>
        </w:rPr>
        <w:t xml:space="preserve">. These tissues of human body </w:t>
      </w:r>
      <w:r w:rsidR="00960C65" w:rsidRPr="001D4C94">
        <w:rPr>
          <w:szCs w:val="24"/>
        </w:rPr>
        <w:t>is</w:t>
      </w:r>
      <w:r w:rsidRPr="001D4C94">
        <w:rPr>
          <w:szCs w:val="24"/>
        </w:rPr>
        <w:t xml:space="preserve"> complex functions of numerous parameters like conductivity, permittivity and density. </w:t>
      </w:r>
      <w:r w:rsidR="0083799A">
        <w:rPr>
          <w:szCs w:val="24"/>
        </w:rPr>
        <w:t>The d</w:t>
      </w:r>
      <w:r w:rsidR="00587FBE" w:rsidRPr="001D4C94">
        <w:rPr>
          <w:szCs w:val="24"/>
        </w:rPr>
        <w:t>issymmetric</w:t>
      </w:r>
      <w:r w:rsidRPr="001D4C94">
        <w:rPr>
          <w:szCs w:val="24"/>
        </w:rPr>
        <w:t xml:space="preserve"> s</w:t>
      </w:r>
      <w:r w:rsidR="00FE03CB">
        <w:rPr>
          <w:szCs w:val="24"/>
        </w:rPr>
        <w:t>tudies attempt to quantify the interaction of EMF with human being</w:t>
      </w:r>
      <w:r w:rsidRPr="001D4C94">
        <w:rPr>
          <w:szCs w:val="24"/>
        </w:rPr>
        <w:t xml:space="preserve">. Adey (1990) delivered a plenary lecture on “Electromagnetic Fields and Essence of Living Systems” at Prague (URSI). </w:t>
      </w:r>
      <w:r w:rsidR="00E839E6" w:rsidRPr="001D4C94">
        <w:rPr>
          <w:szCs w:val="24"/>
        </w:rPr>
        <w:t>Radio waves</w:t>
      </w:r>
      <w:r w:rsidRPr="001D4C94">
        <w:rPr>
          <w:szCs w:val="24"/>
        </w:rPr>
        <w:t xml:space="preserve"> in free space are characterized by the frequency, intensity of the electric </w:t>
      </w:r>
      <w:r w:rsidR="009C5C93">
        <w:rPr>
          <w:szCs w:val="24"/>
        </w:rPr>
        <w:t xml:space="preserve">field </w:t>
      </w:r>
      <w:r w:rsidRPr="001D4C94">
        <w:rPr>
          <w:szCs w:val="24"/>
        </w:rPr>
        <w:t>(E) and magnetic</w:t>
      </w:r>
      <w:r w:rsidR="009C5C93">
        <w:rPr>
          <w:szCs w:val="24"/>
        </w:rPr>
        <w:t xml:space="preserve"> field (H)</w:t>
      </w:r>
      <w:r w:rsidR="008143E6">
        <w:rPr>
          <w:szCs w:val="24"/>
        </w:rPr>
        <w:t xml:space="preserve">, </w:t>
      </w:r>
      <w:r w:rsidR="008143E6" w:rsidRPr="001D4C94">
        <w:rPr>
          <w:szCs w:val="24"/>
        </w:rPr>
        <w:t>direction</w:t>
      </w:r>
      <w:r w:rsidRPr="001D4C94">
        <w:rPr>
          <w:szCs w:val="24"/>
        </w:rPr>
        <w:t xml:space="preserve">, and polarization. </w:t>
      </w:r>
    </w:p>
    <w:p w:rsidR="0005725D" w:rsidRPr="001D4C94" w:rsidRDefault="0005725D" w:rsidP="0065332A">
      <w:pPr>
        <w:pStyle w:val="BodyTextIndent"/>
        <w:widowControl w:val="0"/>
        <w:rPr>
          <w:szCs w:val="24"/>
        </w:rPr>
      </w:pPr>
      <w:r w:rsidRPr="001D4C94">
        <w:rPr>
          <w:szCs w:val="24"/>
        </w:rPr>
        <w:t>When</w:t>
      </w:r>
      <w:r w:rsidR="006B661D">
        <w:rPr>
          <w:szCs w:val="24"/>
        </w:rPr>
        <w:t xml:space="preserve"> human </w:t>
      </w:r>
      <w:r w:rsidRPr="001D4C94">
        <w:rPr>
          <w:szCs w:val="24"/>
        </w:rPr>
        <w:t xml:space="preserve"> </w:t>
      </w:r>
      <w:r w:rsidR="001505AE">
        <w:rPr>
          <w:szCs w:val="24"/>
        </w:rPr>
        <w:t>bodies exposed to known  electromagnetic fields</w:t>
      </w:r>
      <w:r w:rsidR="006B661D">
        <w:rPr>
          <w:szCs w:val="24"/>
        </w:rPr>
        <w:t xml:space="preserve"> </w:t>
      </w:r>
      <w:r w:rsidR="008A5BFF">
        <w:rPr>
          <w:szCs w:val="24"/>
        </w:rPr>
        <w:t>(non-ionizing) then the induced</w:t>
      </w:r>
      <w:r w:rsidR="006B661D">
        <w:rPr>
          <w:szCs w:val="24"/>
        </w:rPr>
        <w:t xml:space="preserve"> electric</w:t>
      </w:r>
      <w:r w:rsidR="008A5BFF">
        <w:rPr>
          <w:szCs w:val="24"/>
        </w:rPr>
        <w:t xml:space="preserve"> field</w:t>
      </w:r>
      <w:r w:rsidRPr="001D4C94">
        <w:rPr>
          <w:szCs w:val="24"/>
        </w:rPr>
        <w:t xml:space="preserve"> inside the biological body can be calculated by solving Maxwell’s equation subject to given boundary conditions. A biological body is described by the complex </w:t>
      </w:r>
      <w:r w:rsidR="00D22E98" w:rsidRPr="001D4C94">
        <w:rPr>
          <w:szCs w:val="24"/>
        </w:rPr>
        <w:t>permittivity;</w:t>
      </w:r>
      <w:r w:rsidRPr="001D4C94">
        <w:rPr>
          <w:szCs w:val="24"/>
        </w:rPr>
        <w:t xml:space="preserve"> conduc</w:t>
      </w:r>
      <w:r w:rsidR="006B661D">
        <w:rPr>
          <w:szCs w:val="24"/>
        </w:rPr>
        <w:t>tivity and mass density, etc.</w:t>
      </w:r>
      <w:r w:rsidR="008A5BFF">
        <w:rPr>
          <w:szCs w:val="24"/>
        </w:rPr>
        <w:t xml:space="preserve">The </w:t>
      </w:r>
      <w:r w:rsidR="00D22E98">
        <w:rPr>
          <w:szCs w:val="24"/>
        </w:rPr>
        <w:t>in</w:t>
      </w:r>
      <w:r w:rsidR="00D22E98" w:rsidRPr="001D4C94">
        <w:rPr>
          <w:szCs w:val="24"/>
        </w:rPr>
        <w:t>homogeneity</w:t>
      </w:r>
      <w:r w:rsidRPr="001D4C94">
        <w:rPr>
          <w:szCs w:val="24"/>
        </w:rPr>
        <w:t xml:space="preserve"> of the dielectric properties and the complexity of the shape make a solution, or sometimes even a full formulation of the proble</w:t>
      </w:r>
      <w:r w:rsidR="001505AE">
        <w:rPr>
          <w:szCs w:val="24"/>
        </w:rPr>
        <w:t xml:space="preserve">m. </w:t>
      </w:r>
    </w:p>
    <w:p w:rsidR="00E7570D" w:rsidRPr="001D4C94" w:rsidRDefault="008A5BFF" w:rsidP="009B3334">
      <w:pPr>
        <w:pStyle w:val="BodyTextIndent"/>
        <w:widowControl w:val="0"/>
        <w:rPr>
          <w:szCs w:val="24"/>
        </w:rPr>
      </w:pPr>
      <w:r>
        <w:rPr>
          <w:szCs w:val="24"/>
        </w:rPr>
        <w:lastRenderedPageBreak/>
        <w:t>The intensity of the electromagnetic field</w:t>
      </w:r>
      <w:r w:rsidR="0005725D" w:rsidRPr="001D4C94">
        <w:rPr>
          <w:szCs w:val="24"/>
        </w:rPr>
        <w:t xml:space="preserve"> depend on the parameters of the external field, viz., the frequency, </w:t>
      </w:r>
      <w:r w:rsidRPr="001D4C94">
        <w:rPr>
          <w:szCs w:val="24"/>
        </w:rPr>
        <w:t>intensity,</w:t>
      </w:r>
      <w:r>
        <w:rPr>
          <w:szCs w:val="24"/>
        </w:rPr>
        <w:t xml:space="preserve"> density, resistivity , conductivity,</w:t>
      </w:r>
      <w:r w:rsidR="0005725D" w:rsidRPr="001D4C94">
        <w:rPr>
          <w:szCs w:val="24"/>
        </w:rPr>
        <w:t xml:space="preserve"> polarization and on the size, shape and dielectric properties of the exposed body, spatial configuration between the exposure source and the exposed body, and the presence o</w:t>
      </w:r>
      <w:r w:rsidR="001505AE">
        <w:rPr>
          <w:szCs w:val="24"/>
        </w:rPr>
        <w:t>f other objects in the vicinity</w:t>
      </w:r>
      <w:r>
        <w:rPr>
          <w:szCs w:val="24"/>
        </w:rPr>
        <w:t xml:space="preserve"> w</w:t>
      </w:r>
      <w:r w:rsidR="0005725D" w:rsidRPr="001D4C94">
        <w:rPr>
          <w:szCs w:val="24"/>
        </w:rPr>
        <w:t>ith a complex dependence on so many parameters, it is apparent that the internal fields in a mouse and a man exposed to the same external field can be dramatically different, and so will be their biological response, regardless of physiological differences. Conversely, different exposure conditions, e.g., different frequencies, may induce similar fields inside such diverse shapes as a mouse and a man.</w:t>
      </w:r>
      <w:r w:rsidR="00E7570D" w:rsidRPr="001D4C94">
        <w:rPr>
          <w:szCs w:val="24"/>
        </w:rPr>
        <w:t xml:space="preserve">The development and application of devices that emit RF radiation have significantly increased the quality of life through the world. Yet the beneficial aspects of RF/MW technology have been somewhat overshadowed in recent years by the public’s fear of potential adverse effects. This fear, in turn, has led to increased radio frequency radiation (RFR) research and to new RFR safety guidelines. The new exposure standards are based on what is known about any biological effect. In general, the new guidelines provide an added margin of safety over those previously used. In 2000, the U.K. National Radiation Protection Board measured RF radiation level at 118 publicly accessible sites around 17 mobile phone base stations. The maximum exposure was 0.00083 </w:t>
      </w:r>
      <w:proofErr w:type="spellStart"/>
      <w:r w:rsidR="00E7570D" w:rsidRPr="001D4C94">
        <w:rPr>
          <w:szCs w:val="24"/>
        </w:rPr>
        <w:t>mW</w:t>
      </w:r>
      <w:proofErr w:type="spellEnd"/>
      <w:r w:rsidR="00E7570D" w:rsidRPr="001D4C94">
        <w:rPr>
          <w:szCs w:val="24"/>
        </w:rPr>
        <w:t>/cm</w:t>
      </w:r>
      <w:r w:rsidR="00E7570D" w:rsidRPr="001D4C94">
        <w:rPr>
          <w:szCs w:val="24"/>
          <w:vertAlign w:val="superscript"/>
        </w:rPr>
        <w:t>2</w:t>
      </w:r>
      <w:r w:rsidR="00E7570D" w:rsidRPr="001D4C94">
        <w:rPr>
          <w:szCs w:val="24"/>
        </w:rPr>
        <w:t xml:space="preserve"> on a playing field 60 m from a school building with an antenna on its roof. Typically, power densities were less than 0.01 % of the ICNIRP public exposure guidelines. The power densities indoors were substantially less than power densities outdoors. When RF radiation from all sources (the mobile phone, FM, T.V., and their transmitters, etc.) was taken into account, the maximum power density at any site was less than 0.2 % of the ICNIRP public exposure guidelines.</w:t>
      </w:r>
    </w:p>
    <w:p w:rsidR="00E7570D" w:rsidRPr="001D4C94" w:rsidRDefault="00B34AAD" w:rsidP="008A5060">
      <w:pPr>
        <w:pStyle w:val="BodyTextIndent"/>
        <w:widowControl w:val="0"/>
        <w:rPr>
          <w:szCs w:val="24"/>
        </w:rPr>
      </w:pPr>
      <w:r>
        <w:rPr>
          <w:szCs w:val="24"/>
        </w:rPr>
        <w:t>The National and I</w:t>
      </w:r>
      <w:r w:rsidR="00E7570D" w:rsidRPr="001D4C94">
        <w:rPr>
          <w:szCs w:val="24"/>
        </w:rPr>
        <w:t>nternational safety guidelines for exposure of the public to the RF radiation are most widely accepted stand</w:t>
      </w:r>
      <w:r w:rsidR="001505AE">
        <w:rPr>
          <w:szCs w:val="24"/>
        </w:rPr>
        <w:t>ards which is developed by the I</w:t>
      </w:r>
      <w:r w:rsidR="00E7570D" w:rsidRPr="001D4C94">
        <w:rPr>
          <w:szCs w:val="24"/>
        </w:rPr>
        <w:t>nstitute of Electrical and Electronics Engineers and American National Standards Institute (ANSI/IEEE). The International Commission on Non-Ionizi</w:t>
      </w:r>
      <w:r w:rsidR="001505AE">
        <w:rPr>
          <w:szCs w:val="24"/>
        </w:rPr>
        <w:t>ng Radiation Protection (ICNIRP</w:t>
      </w:r>
      <w:r w:rsidR="00E7570D" w:rsidRPr="001D4C94">
        <w:rPr>
          <w:szCs w:val="24"/>
        </w:rPr>
        <w:t xml:space="preserve"> 1998) and the National Council on Radiation Protection and </w:t>
      </w:r>
      <w:r w:rsidR="008A5BFF">
        <w:rPr>
          <w:szCs w:val="24"/>
        </w:rPr>
        <w:t>Measurement (</w:t>
      </w:r>
      <w:r w:rsidR="001505AE">
        <w:rPr>
          <w:szCs w:val="24"/>
        </w:rPr>
        <w:t>NCRP</w:t>
      </w:r>
      <w:r w:rsidR="008A5BFF">
        <w:rPr>
          <w:szCs w:val="24"/>
        </w:rPr>
        <w:t>,</w:t>
      </w:r>
      <w:r w:rsidR="008A5BFF" w:rsidRPr="001D4C94">
        <w:rPr>
          <w:szCs w:val="24"/>
        </w:rPr>
        <w:t xml:space="preserve"> 1986</w:t>
      </w:r>
      <w:r w:rsidR="00E7570D" w:rsidRPr="001D4C94">
        <w:rPr>
          <w:szCs w:val="24"/>
        </w:rPr>
        <w:t xml:space="preserve">). In 2001, the IEEE published a statement on mobile phone base station (IEEE, 2001). This report concluded that in nearly all circumstances, public exposure to RF field near wireless base stations is </w:t>
      </w:r>
      <w:r w:rsidR="00E7570D" w:rsidRPr="001D4C94">
        <w:rPr>
          <w:szCs w:val="24"/>
        </w:rPr>
        <w:lastRenderedPageBreak/>
        <w:t xml:space="preserve">far below the recommended safety limits. Consequently, wireless base stations are not considered to present a risk to the general population including aged people, pregnant women and children. </w:t>
      </w:r>
    </w:p>
    <w:p w:rsidR="00E7570D" w:rsidRPr="001D4C94" w:rsidRDefault="00B34AAD" w:rsidP="008A5060">
      <w:pPr>
        <w:pStyle w:val="BodyTextIndent"/>
        <w:widowControl w:val="0"/>
        <w:rPr>
          <w:szCs w:val="24"/>
        </w:rPr>
      </w:pPr>
      <w:r>
        <w:rPr>
          <w:szCs w:val="24"/>
        </w:rPr>
        <w:t>Inherent health risk from microwave radiation exposure</w:t>
      </w:r>
      <w:r w:rsidR="00E7570D" w:rsidRPr="001D4C94">
        <w:rPr>
          <w:szCs w:val="24"/>
        </w:rPr>
        <w:t xml:space="preserve"> are directly depends on the rate of energy absorption (Osephuk and Peterso</w:t>
      </w:r>
      <w:r w:rsidR="001F2F15">
        <w:rPr>
          <w:szCs w:val="24"/>
        </w:rPr>
        <w:t>n, 2003) and distribution of Radiation</w:t>
      </w:r>
      <w:r w:rsidR="00E7570D" w:rsidRPr="001D4C94">
        <w:rPr>
          <w:szCs w:val="24"/>
        </w:rPr>
        <w:t xml:space="preserve"> energy in the b</w:t>
      </w:r>
      <w:r w:rsidR="001F2F15">
        <w:rPr>
          <w:szCs w:val="24"/>
        </w:rPr>
        <w:t>ody.</w:t>
      </w:r>
      <w:r w:rsidR="00E7570D" w:rsidRPr="001D4C94">
        <w:rPr>
          <w:szCs w:val="24"/>
        </w:rPr>
        <w:t xml:space="preserve"> </w:t>
      </w:r>
      <w:r w:rsidR="001F2F15" w:rsidRPr="001D4C94">
        <w:rPr>
          <w:szCs w:val="24"/>
        </w:rPr>
        <w:t>The</w:t>
      </w:r>
      <w:r w:rsidR="00E7570D" w:rsidRPr="001D4C94">
        <w:rPr>
          <w:szCs w:val="24"/>
        </w:rPr>
        <w:t xml:space="preserve"> absorption and distribution are strongly dependent on body size, orientation, frequency and polarization of the incident radiation. Both theoretical and experimental </w:t>
      </w:r>
      <w:r w:rsidR="00E839E6" w:rsidRPr="001D4C94">
        <w:rPr>
          <w:szCs w:val="24"/>
        </w:rPr>
        <w:t>dissymmetric</w:t>
      </w:r>
      <w:r w:rsidR="00E7570D" w:rsidRPr="001D4C94">
        <w:rPr>
          <w:szCs w:val="24"/>
        </w:rPr>
        <w:t xml:space="preserve"> data show</w:t>
      </w:r>
      <w:r w:rsidR="001F2F15">
        <w:rPr>
          <w:szCs w:val="24"/>
        </w:rPr>
        <w:t xml:space="preserve">s that microwave </w:t>
      </w:r>
      <w:r w:rsidR="00E7570D" w:rsidRPr="001D4C94">
        <w:rPr>
          <w:szCs w:val="24"/>
        </w:rPr>
        <w:t>R</w:t>
      </w:r>
      <w:r w:rsidR="001F2F15">
        <w:rPr>
          <w:szCs w:val="24"/>
        </w:rPr>
        <w:t>adiation</w:t>
      </w:r>
      <w:r w:rsidR="00E7570D" w:rsidRPr="001D4C94">
        <w:rPr>
          <w:szCs w:val="24"/>
        </w:rPr>
        <w:t xml:space="preserve"> absorption approaches maximum when the long axis of the body is both parallel to the E-field vector and equal to the four-tenths of t</w:t>
      </w:r>
      <w:r w:rsidR="00167012">
        <w:rPr>
          <w:szCs w:val="24"/>
        </w:rPr>
        <w:t xml:space="preserve">he wavelength of the incident microwave </w:t>
      </w:r>
      <w:r w:rsidR="00E7570D" w:rsidRPr="001D4C94">
        <w:rPr>
          <w:szCs w:val="24"/>
        </w:rPr>
        <w:t>R</w:t>
      </w:r>
      <w:r w:rsidR="00167012">
        <w:rPr>
          <w:szCs w:val="24"/>
        </w:rPr>
        <w:t>adiation</w:t>
      </w:r>
      <w:r w:rsidR="00E7570D" w:rsidRPr="001D4C94">
        <w:rPr>
          <w:szCs w:val="24"/>
        </w:rPr>
        <w:t xml:space="preserve"> field. </w:t>
      </w:r>
    </w:p>
    <w:p w:rsidR="0005725D" w:rsidRPr="001D4C94" w:rsidRDefault="001D4C94" w:rsidP="008A5060">
      <w:pPr>
        <w:pStyle w:val="BodyTextIndent"/>
        <w:widowControl w:val="0"/>
        <w:ind w:firstLine="0"/>
        <w:rPr>
          <w:b/>
          <w:szCs w:val="24"/>
        </w:rPr>
      </w:pPr>
      <w:r>
        <w:rPr>
          <w:b/>
          <w:sz w:val="32"/>
          <w:szCs w:val="32"/>
        </w:rPr>
        <w:t>2</w:t>
      </w:r>
      <w:r w:rsidR="00F67A4E">
        <w:rPr>
          <w:b/>
          <w:sz w:val="32"/>
          <w:szCs w:val="32"/>
        </w:rPr>
        <w:t>.</w:t>
      </w:r>
      <w:r w:rsidR="00F67A4E" w:rsidRPr="00126755">
        <w:rPr>
          <w:b/>
          <w:sz w:val="32"/>
          <w:szCs w:val="32"/>
        </w:rPr>
        <w:t xml:space="preserve"> </w:t>
      </w:r>
      <w:r w:rsidR="00F67A4E" w:rsidRPr="001D4C94">
        <w:rPr>
          <w:b/>
          <w:szCs w:val="24"/>
        </w:rPr>
        <w:t>INTERACTION</w:t>
      </w:r>
      <w:r w:rsidR="0005725D" w:rsidRPr="001D4C94">
        <w:rPr>
          <w:b/>
          <w:szCs w:val="24"/>
        </w:rPr>
        <w:t xml:space="preserve"> OF EMR WITH HUMAN HEALTH</w:t>
      </w:r>
      <w:r w:rsidR="00E80A2D" w:rsidRPr="001D4C94">
        <w:rPr>
          <w:b/>
          <w:szCs w:val="24"/>
        </w:rPr>
        <w:t xml:space="preserve"> AND METHODOLOGY</w:t>
      </w:r>
      <w:r w:rsidR="009924BB" w:rsidRPr="001D4C94">
        <w:rPr>
          <w:b/>
          <w:szCs w:val="24"/>
        </w:rPr>
        <w:t>:</w:t>
      </w:r>
    </w:p>
    <w:p w:rsidR="0005725D" w:rsidRPr="001D4C94" w:rsidRDefault="0005725D" w:rsidP="008A5060">
      <w:pPr>
        <w:pStyle w:val="BodyTextIndent"/>
        <w:widowControl w:val="0"/>
        <w:ind w:firstLine="0"/>
        <w:rPr>
          <w:szCs w:val="24"/>
        </w:rPr>
      </w:pPr>
      <w:r w:rsidRPr="00126755">
        <w:rPr>
          <w:sz w:val="32"/>
          <w:szCs w:val="32"/>
        </w:rPr>
        <w:tab/>
      </w:r>
      <w:r w:rsidR="00336D17">
        <w:rPr>
          <w:szCs w:val="24"/>
        </w:rPr>
        <w:t>The interaction of microwave</w:t>
      </w:r>
      <w:r w:rsidR="008A5BFF">
        <w:rPr>
          <w:szCs w:val="24"/>
        </w:rPr>
        <w:t xml:space="preserve"> radiation with living organism</w:t>
      </w:r>
      <w:r w:rsidRPr="001D4C94">
        <w:rPr>
          <w:szCs w:val="24"/>
        </w:rPr>
        <w:t xml:space="preserve">, including human being is a complex function of many parameters. </w:t>
      </w:r>
      <w:r w:rsidR="00D402AD">
        <w:rPr>
          <w:szCs w:val="24"/>
        </w:rPr>
        <w:t xml:space="preserve">The </w:t>
      </w:r>
      <w:r w:rsidRPr="001D4C94">
        <w:rPr>
          <w:szCs w:val="24"/>
        </w:rPr>
        <w:t>Biological responses are due to the EMF inside the biological body</w:t>
      </w:r>
      <w:r w:rsidR="008A5BFF">
        <w:rPr>
          <w:szCs w:val="24"/>
        </w:rPr>
        <w:t xml:space="preserve"> tissues</w:t>
      </w:r>
      <w:r w:rsidRPr="001D4C94">
        <w:rPr>
          <w:szCs w:val="24"/>
        </w:rPr>
        <w:t>. The amount of radiation reflected, transmitted and absorbed for a given exposure field, is determined with the help of electrical properties of living</w:t>
      </w:r>
      <w:r w:rsidR="008A5BFF">
        <w:rPr>
          <w:szCs w:val="24"/>
        </w:rPr>
        <w:t xml:space="preserve"> organism</w:t>
      </w:r>
      <w:r w:rsidRPr="001D4C94">
        <w:rPr>
          <w:szCs w:val="24"/>
        </w:rPr>
        <w:t xml:space="preserve"> systems. The exposure field is characterized by the frequency, intensity,</w:t>
      </w:r>
      <w:r w:rsidR="008A5BFF">
        <w:rPr>
          <w:szCs w:val="24"/>
        </w:rPr>
        <w:t xml:space="preserve"> </w:t>
      </w:r>
      <w:r w:rsidR="00371B11">
        <w:rPr>
          <w:szCs w:val="24"/>
        </w:rPr>
        <w:t>density,</w:t>
      </w:r>
      <w:r w:rsidR="008A5BFF">
        <w:rPr>
          <w:szCs w:val="24"/>
        </w:rPr>
        <w:t xml:space="preserve"> </w:t>
      </w:r>
      <w:r w:rsidR="00371B11">
        <w:rPr>
          <w:szCs w:val="24"/>
        </w:rPr>
        <w:t>conductivity,</w:t>
      </w:r>
      <w:r w:rsidR="008A5BFF">
        <w:rPr>
          <w:szCs w:val="24"/>
        </w:rPr>
        <w:t xml:space="preserve"> resistivity,</w:t>
      </w:r>
      <w:r w:rsidRPr="001D4C94">
        <w:rPr>
          <w:szCs w:val="24"/>
        </w:rPr>
        <w:t xml:space="preserve"> polarization and near-field of a radiator. The interaction of biological material with an electromagnetic source depends on the frequency of the source (</w:t>
      </w:r>
      <w:proofErr w:type="spellStart"/>
      <w:r w:rsidRPr="001D4C94">
        <w:rPr>
          <w:szCs w:val="24"/>
        </w:rPr>
        <w:t>Moulder</w:t>
      </w:r>
      <w:proofErr w:type="spellEnd"/>
      <w:r w:rsidRPr="001D4C94">
        <w:rPr>
          <w:szCs w:val="24"/>
        </w:rPr>
        <w:t xml:space="preserve"> and Foster, 1995). It can be considered on a macroscopic or microscop</w:t>
      </w:r>
      <w:r w:rsidR="008A5BFF">
        <w:rPr>
          <w:szCs w:val="24"/>
        </w:rPr>
        <w:t xml:space="preserve">ic (molecular, cellular) </w:t>
      </w:r>
      <w:r w:rsidR="0081237C">
        <w:rPr>
          <w:szCs w:val="24"/>
        </w:rPr>
        <w:t xml:space="preserve">level, </w:t>
      </w:r>
      <w:r w:rsidR="0081237C" w:rsidRPr="001D4C94">
        <w:rPr>
          <w:szCs w:val="24"/>
        </w:rPr>
        <w:t>on</w:t>
      </w:r>
      <w:r w:rsidRPr="001D4C94">
        <w:rPr>
          <w:szCs w:val="24"/>
        </w:rPr>
        <w:t xml:space="preserve"> the molecular level, two basic mechanisms govern the interactions, viz., space charge polarization at lower RF and field-induced rotations of polar molecules at higher RF and microwave frequencies (Health Aspects, Part I and II, 1977, 1978). The space charge polarization is due to travelling charge carriers, i.e., ions and the applied field affects the whole movement of the ions. Polar molecules, i.e., molecules having an uneven spatial distribution of charges, such as water and proteins, experience a torque wh</w:t>
      </w:r>
      <w:r w:rsidR="008A5BFF">
        <w:rPr>
          <w:szCs w:val="24"/>
        </w:rPr>
        <w:t xml:space="preserve">en placed in an electric </w:t>
      </w:r>
      <w:r w:rsidR="00703598">
        <w:rPr>
          <w:szCs w:val="24"/>
        </w:rPr>
        <w:t>field;</w:t>
      </w:r>
      <w:r w:rsidR="008A5BFF">
        <w:rPr>
          <w:szCs w:val="24"/>
        </w:rPr>
        <w:t xml:space="preserve"> b</w:t>
      </w:r>
      <w:r w:rsidRPr="001D4C94">
        <w:rPr>
          <w:szCs w:val="24"/>
        </w:rPr>
        <w:t xml:space="preserve">oth of these mechanisms are of a relaxation character. In moderate fields, only a relatively small number of charges or </w:t>
      </w:r>
      <w:r w:rsidR="003B118C" w:rsidRPr="001D4C94">
        <w:rPr>
          <w:szCs w:val="24"/>
        </w:rPr>
        <w:t>molecules are</w:t>
      </w:r>
      <w:r w:rsidRPr="001D4C94">
        <w:rPr>
          <w:szCs w:val="24"/>
        </w:rPr>
        <w:t xml:space="preserve"> actually affected by the field. The thermal motion of molecules and charges hinders the movements, and the kinetic energy undergoes a conversion into the thermal energy. In these interactions, the electromagnetic energy is converted into kinetic energy of molecules, and subsequently converted into thermal energy which produce heating or raise the body </w:t>
      </w:r>
      <w:r w:rsidRPr="001D4C94">
        <w:rPr>
          <w:szCs w:val="24"/>
        </w:rPr>
        <w:lastRenderedPageBreak/>
        <w:t>temperature (</w:t>
      </w:r>
      <w:proofErr w:type="spellStart"/>
      <w:r w:rsidRPr="001D4C94">
        <w:rPr>
          <w:szCs w:val="24"/>
        </w:rPr>
        <w:t>Mclntosh</w:t>
      </w:r>
      <w:proofErr w:type="spellEnd"/>
      <w:r w:rsidRPr="001D4C94">
        <w:rPr>
          <w:szCs w:val="24"/>
        </w:rPr>
        <w:t xml:space="preserve"> et al., 2005).]</w:t>
      </w:r>
    </w:p>
    <w:p w:rsidR="0005725D" w:rsidRPr="001D4C94" w:rsidRDefault="0005725D" w:rsidP="008A5060">
      <w:pPr>
        <w:pStyle w:val="BodyTextIndent"/>
        <w:widowControl w:val="0"/>
        <w:ind w:firstLine="0"/>
        <w:rPr>
          <w:szCs w:val="24"/>
        </w:rPr>
      </w:pPr>
      <w:r w:rsidRPr="001D4C94">
        <w:rPr>
          <w:szCs w:val="24"/>
        </w:rPr>
        <w:tab/>
        <w:t xml:space="preserve">When EMR from transmission towers falls on the human body, then it penetrates into it and affecting the biological tissues of </w:t>
      </w:r>
      <w:r w:rsidR="00371B11">
        <w:rPr>
          <w:szCs w:val="24"/>
        </w:rPr>
        <w:t xml:space="preserve">human </w:t>
      </w:r>
      <w:r w:rsidRPr="001D4C94">
        <w:rPr>
          <w:szCs w:val="24"/>
        </w:rPr>
        <w:t xml:space="preserve">body. The electric field is propagated from the tower in all directions and thus the value of electric field depends upon the distance </w:t>
      </w:r>
      <w:r w:rsidRPr="001D4C94">
        <w:rPr>
          <w:position w:val="-4"/>
          <w:szCs w:val="2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fillcolor="window">
            <v:imagedata r:id="rId6" o:title=""/>
          </v:shape>
          <o:OLEObject Type="Embed" ProgID="Equation.DSMT4" ShapeID="_x0000_i1025" DrawAspect="Content" ObjectID="_1769193714" r:id="rId7"/>
        </w:object>
      </w:r>
      <w:r w:rsidRPr="001D4C94">
        <w:rPr>
          <w:szCs w:val="24"/>
        </w:rPr>
        <w:t xml:space="preserve"> from the tower and its transmission power </w:t>
      </w:r>
      <w:r w:rsidRPr="001D4C94">
        <w:rPr>
          <w:position w:val="-4"/>
          <w:szCs w:val="24"/>
        </w:rPr>
        <w:object w:dxaOrig="240" w:dyaOrig="260">
          <v:shape id="_x0000_i1026" type="#_x0000_t75" style="width:12pt;height:12.75pt" o:ole="" fillcolor="window">
            <v:imagedata r:id="rId8" o:title=""/>
          </v:shape>
          <o:OLEObject Type="Embed" ProgID="Equation.DSMT4" ShapeID="_x0000_i1026" DrawAspect="Content" ObjectID="_1769193715" r:id="rId9"/>
        </w:object>
      </w:r>
      <w:r w:rsidRPr="001D4C94">
        <w:rPr>
          <w:szCs w:val="24"/>
        </w:rPr>
        <w:t xml:space="preserve"> is given by Polk (1996)</w:t>
      </w:r>
    </w:p>
    <w:p w:rsidR="0005725D" w:rsidRPr="001D4C94" w:rsidRDefault="0005725D" w:rsidP="008A5060">
      <w:pPr>
        <w:widowControl w:val="0"/>
        <w:spacing w:line="480" w:lineRule="auto"/>
        <w:ind w:firstLine="720"/>
        <w:jc w:val="both"/>
        <w:rPr>
          <w:szCs w:val="24"/>
        </w:rPr>
      </w:pPr>
      <w:r w:rsidRPr="001D4C94">
        <w:rPr>
          <w:position w:val="-26"/>
          <w:szCs w:val="24"/>
        </w:rPr>
        <w:object w:dxaOrig="900" w:dyaOrig="639">
          <v:shape id="_x0000_i1027" type="#_x0000_t75" style="width:45pt;height:32.25pt" o:ole="" fillcolor="window">
            <v:imagedata r:id="rId10" o:title=""/>
          </v:shape>
          <o:OLEObject Type="Embed" ProgID="Equation.DSMT4" ShapeID="_x0000_i1027" DrawAspect="Content" ObjectID="_1769193716" r:id="rId11"/>
        </w:object>
      </w:r>
      <w:r w:rsidRPr="001D4C94">
        <w:rPr>
          <w:position w:val="-12"/>
          <w:szCs w:val="24"/>
        </w:rPr>
        <w:object w:dxaOrig="1100" w:dyaOrig="400">
          <v:shape id="_x0000_i1028" type="#_x0000_t75" style="width:54.75pt;height:20.25pt" o:ole="" fillcolor="window">
            <v:imagedata r:id="rId12" o:title=""/>
          </v:shape>
          <o:OLEObject Type="Embed" ProgID="Equation.DSMT4" ShapeID="_x0000_i1028" DrawAspect="Content" ObjectID="_1769193717" r:id="rId13"/>
        </w:object>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p>
    <w:p w:rsidR="0005725D" w:rsidRPr="001D4C94" w:rsidRDefault="00EF6E89" w:rsidP="008A5060">
      <w:pPr>
        <w:widowControl w:val="0"/>
        <w:spacing w:line="480" w:lineRule="auto"/>
        <w:jc w:val="both"/>
        <w:rPr>
          <w:szCs w:val="24"/>
        </w:rPr>
      </w:pPr>
      <w:r w:rsidRPr="001D4C94">
        <w:rPr>
          <w:szCs w:val="24"/>
        </w:rPr>
        <w:t>Where</w:t>
      </w:r>
      <w:r w:rsidR="0005725D" w:rsidRPr="001D4C94">
        <w:rPr>
          <w:szCs w:val="24"/>
        </w:rPr>
        <w:t xml:space="preserve"> </w:t>
      </w:r>
      <w:r w:rsidR="0005725D" w:rsidRPr="001D4C94">
        <w:rPr>
          <w:position w:val="-6"/>
          <w:szCs w:val="24"/>
        </w:rPr>
        <w:object w:dxaOrig="240" w:dyaOrig="279">
          <v:shape id="_x0000_i1029" type="#_x0000_t75" style="width:12pt;height:13.5pt" o:ole="" fillcolor="window">
            <v:imagedata r:id="rId14" o:title=""/>
          </v:shape>
          <o:OLEObject Type="Embed" ProgID="Equation.DSMT4" ShapeID="_x0000_i1029" DrawAspect="Content" ObjectID="_1769193718" r:id="rId15"/>
        </w:object>
      </w:r>
      <w:r w:rsidR="00E3183C">
        <w:rPr>
          <w:szCs w:val="24"/>
        </w:rPr>
        <w:t xml:space="preserve"> is speed of </w:t>
      </w:r>
      <w:r>
        <w:rPr>
          <w:szCs w:val="24"/>
        </w:rPr>
        <w:t xml:space="preserve">light </w:t>
      </w:r>
      <w:r w:rsidRPr="001D4C94">
        <w:rPr>
          <w:szCs w:val="24"/>
        </w:rPr>
        <w:t>and</w:t>
      </w:r>
      <w:r w:rsidR="0005725D" w:rsidRPr="001D4C94">
        <w:rPr>
          <w:szCs w:val="24"/>
        </w:rPr>
        <w:t xml:space="preserve"> </w:t>
      </w:r>
      <w:r w:rsidR="0005725D" w:rsidRPr="001D4C94">
        <w:rPr>
          <w:position w:val="-12"/>
          <w:szCs w:val="24"/>
        </w:rPr>
        <w:object w:dxaOrig="260" w:dyaOrig="360">
          <v:shape id="_x0000_i1030" type="#_x0000_t75" style="width:12.75pt;height:18.75pt" o:ole="" fillcolor="window">
            <v:imagedata r:id="rId16" o:title=""/>
          </v:shape>
          <o:OLEObject Type="Embed" ProgID="Equation.DSMT4" ShapeID="_x0000_i1030" DrawAspect="Content" ObjectID="_1769193719" r:id="rId17"/>
        </w:object>
      </w:r>
      <w:r w:rsidR="0005725D" w:rsidRPr="001D4C94">
        <w:rPr>
          <w:szCs w:val="24"/>
        </w:rPr>
        <w:t xml:space="preserve"> the permittivity of free </w:t>
      </w:r>
      <w:proofErr w:type="gramStart"/>
      <w:r w:rsidR="0005725D" w:rsidRPr="001D4C94">
        <w:rPr>
          <w:szCs w:val="24"/>
        </w:rPr>
        <w:t>space.</w:t>
      </w:r>
      <w:proofErr w:type="gramEnd"/>
      <w:r w:rsidR="0005725D" w:rsidRPr="001D4C94">
        <w:rPr>
          <w:szCs w:val="24"/>
        </w:rPr>
        <w:t xml:space="preserve"> </w:t>
      </w:r>
    </w:p>
    <w:p w:rsidR="0005725D" w:rsidRPr="001D4C94" w:rsidRDefault="0005725D" w:rsidP="008A5060">
      <w:pPr>
        <w:widowControl w:val="0"/>
        <w:spacing w:line="480" w:lineRule="auto"/>
        <w:jc w:val="both"/>
        <w:rPr>
          <w:szCs w:val="24"/>
        </w:rPr>
      </w:pPr>
      <w:r w:rsidRPr="001D4C94">
        <w:rPr>
          <w:szCs w:val="24"/>
        </w:rPr>
        <w:tab/>
      </w:r>
      <w:r w:rsidRPr="001D4C94">
        <w:rPr>
          <w:position w:val="-32"/>
          <w:szCs w:val="24"/>
        </w:rPr>
        <w:object w:dxaOrig="1939" w:dyaOrig="700">
          <v:shape id="_x0000_i1031" type="#_x0000_t75" style="width:96pt;height:34.5pt" o:ole="" fillcolor="window">
            <v:imagedata r:id="rId18" o:title=""/>
          </v:shape>
          <o:OLEObject Type="Embed" ProgID="Equation.DSMT4" ShapeID="_x0000_i1031" DrawAspect="Content" ObjectID="_1769193720" r:id="rId19"/>
        </w:object>
      </w:r>
    </w:p>
    <w:p w:rsidR="0005725D" w:rsidRPr="001D4C94" w:rsidRDefault="0005725D" w:rsidP="008A5060">
      <w:pPr>
        <w:widowControl w:val="0"/>
        <w:spacing w:line="480" w:lineRule="auto"/>
        <w:jc w:val="both"/>
        <w:rPr>
          <w:szCs w:val="24"/>
        </w:rPr>
      </w:pPr>
      <w:r w:rsidRPr="001D4C94">
        <w:rPr>
          <w:szCs w:val="24"/>
        </w:rPr>
        <w:tab/>
      </w:r>
      <w:r w:rsidRPr="001D4C94">
        <w:rPr>
          <w:position w:val="-24"/>
          <w:szCs w:val="24"/>
        </w:rPr>
        <w:object w:dxaOrig="1640" w:dyaOrig="700">
          <v:shape id="_x0000_i1032" type="#_x0000_t75" style="width:81.75pt;height:34.5pt" o:ole="" fillcolor="window">
            <v:imagedata r:id="rId20" o:title=""/>
          </v:shape>
          <o:OLEObject Type="Embed" ProgID="Equation.DSMT4" ShapeID="_x0000_i1032" DrawAspect="Content" ObjectID="_1769193721" r:id="rId21"/>
        </w:object>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p>
    <w:p w:rsidR="0005725D" w:rsidRPr="001D4C94" w:rsidRDefault="00371B11" w:rsidP="008A5060">
      <w:pPr>
        <w:pStyle w:val="BodyTextIndent"/>
        <w:widowControl w:val="0"/>
        <w:ind w:firstLine="0"/>
        <w:rPr>
          <w:szCs w:val="24"/>
        </w:rPr>
      </w:pPr>
      <w:r>
        <w:rPr>
          <w:szCs w:val="24"/>
        </w:rPr>
        <w:tab/>
        <w:t>Thus</w:t>
      </w:r>
      <w:r w:rsidR="0005725D" w:rsidRPr="001D4C94">
        <w:rPr>
          <w:szCs w:val="24"/>
        </w:rPr>
        <w:t xml:space="preserve"> the electric field around the transmission tower is inversely proportional to the distance from the </w:t>
      </w:r>
      <w:r w:rsidRPr="001D4C94">
        <w:rPr>
          <w:szCs w:val="24"/>
        </w:rPr>
        <w:t>towers. The</w:t>
      </w:r>
      <w:r w:rsidR="0005725D" w:rsidRPr="001D4C94">
        <w:rPr>
          <w:szCs w:val="24"/>
        </w:rPr>
        <w:t xml:space="preserve"> electric field at depth </w:t>
      </w:r>
      <w:r w:rsidR="0005725D" w:rsidRPr="001D4C94">
        <w:rPr>
          <w:position w:val="-4"/>
          <w:szCs w:val="24"/>
        </w:rPr>
        <w:object w:dxaOrig="200" w:dyaOrig="200">
          <v:shape id="_x0000_i1033" type="#_x0000_t75" style="width:9.75pt;height:9.75pt" o:ole="" fillcolor="window">
            <v:imagedata r:id="rId22" o:title=""/>
          </v:shape>
          <o:OLEObject Type="Embed" ProgID="Equation.DSMT4" ShapeID="_x0000_i1033" DrawAspect="Content" ObjectID="_1769193722" r:id="rId23"/>
        </w:object>
      </w:r>
      <w:r w:rsidR="0005725D" w:rsidRPr="001D4C94">
        <w:rPr>
          <w:szCs w:val="24"/>
        </w:rPr>
        <w:t xml:space="preserve"> inside human body due to incident electric field </w:t>
      </w:r>
      <w:r w:rsidR="0005725D" w:rsidRPr="001D4C94">
        <w:rPr>
          <w:position w:val="-12"/>
          <w:szCs w:val="24"/>
        </w:rPr>
        <w:object w:dxaOrig="300" w:dyaOrig="360">
          <v:shape id="_x0000_i1034" type="#_x0000_t75" style="width:14.25pt;height:18.75pt" o:ole="" fillcolor="window">
            <v:imagedata r:id="rId24" o:title=""/>
          </v:shape>
          <o:OLEObject Type="Embed" ProgID="Equation.DSMT4" ShapeID="_x0000_i1034" DrawAspect="Content" ObjectID="_1769193723" r:id="rId25"/>
        </w:object>
      </w:r>
      <w:r w:rsidR="0005725D" w:rsidRPr="001D4C94">
        <w:rPr>
          <w:szCs w:val="24"/>
        </w:rPr>
        <w:t xml:space="preserve"> on the surface of body is given by Polk (1996)</w:t>
      </w:r>
    </w:p>
    <w:p w:rsidR="0005725D" w:rsidRPr="001D4C94" w:rsidRDefault="0005725D" w:rsidP="008A5060">
      <w:pPr>
        <w:widowControl w:val="0"/>
        <w:spacing w:line="480" w:lineRule="auto"/>
        <w:jc w:val="both"/>
        <w:rPr>
          <w:szCs w:val="24"/>
        </w:rPr>
      </w:pPr>
      <w:r w:rsidRPr="001D4C94">
        <w:rPr>
          <w:szCs w:val="24"/>
        </w:rPr>
        <w:tab/>
      </w:r>
      <w:r w:rsidRPr="001D4C94">
        <w:rPr>
          <w:position w:val="-12"/>
          <w:szCs w:val="24"/>
        </w:rPr>
        <w:object w:dxaOrig="2040" w:dyaOrig="360">
          <v:shape id="_x0000_i1035" type="#_x0000_t75" style="width:102pt;height:18.75pt" o:ole="" fillcolor="window">
            <v:imagedata r:id="rId26" o:title=""/>
          </v:shape>
          <o:OLEObject Type="Embed" ProgID="Equation.DSMT4" ShapeID="_x0000_i1035" DrawAspect="Content" ObjectID="_1769193724" r:id="rId27"/>
        </w:object>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p>
    <w:p w:rsidR="0005725D" w:rsidRPr="001D4C94" w:rsidRDefault="00371B11" w:rsidP="008A5060">
      <w:pPr>
        <w:widowControl w:val="0"/>
        <w:spacing w:line="480" w:lineRule="auto"/>
        <w:jc w:val="both"/>
        <w:rPr>
          <w:szCs w:val="24"/>
        </w:rPr>
      </w:pPr>
      <w:r w:rsidRPr="001D4C94">
        <w:rPr>
          <w:szCs w:val="24"/>
        </w:rPr>
        <w:t>Where</w:t>
      </w:r>
      <w:r w:rsidR="0005725D" w:rsidRPr="001D4C94">
        <w:rPr>
          <w:szCs w:val="24"/>
        </w:rPr>
        <w:t xml:space="preserve"> </w:t>
      </w:r>
      <w:r w:rsidR="0005725D" w:rsidRPr="001D4C94">
        <w:rPr>
          <w:position w:val="-4"/>
          <w:szCs w:val="24"/>
        </w:rPr>
        <w:object w:dxaOrig="180" w:dyaOrig="260">
          <v:shape id="_x0000_i1036" type="#_x0000_t75" style="width:9pt;height:12.75pt" o:ole="" fillcolor="window">
            <v:imagedata r:id="rId28" o:title=""/>
          </v:shape>
          <o:OLEObject Type="Embed" ProgID="Equation.DSMT4" ShapeID="_x0000_i1036" DrawAspect="Content" ObjectID="_1769193725" r:id="rId29"/>
        </w:object>
      </w:r>
      <w:r w:rsidR="0005725D" w:rsidRPr="001D4C94">
        <w:rPr>
          <w:szCs w:val="24"/>
        </w:rPr>
        <w:t xml:space="preserve"> is the skin depth (The distance at which the field is reduced to </w:t>
      </w:r>
      <w:r w:rsidR="0005725D" w:rsidRPr="001D4C94">
        <w:rPr>
          <w:position w:val="-6"/>
          <w:szCs w:val="24"/>
        </w:rPr>
        <w:object w:dxaOrig="400" w:dyaOrig="279">
          <v:shape id="_x0000_i1037" type="#_x0000_t75" style="width:20.25pt;height:13.5pt" o:ole="" fillcolor="window">
            <v:imagedata r:id="rId30" o:title=""/>
          </v:shape>
          <o:OLEObject Type="Embed" ProgID="Equation.DSMT4" ShapeID="_x0000_i1037" DrawAspect="Content" ObjectID="_1769193726" r:id="rId31"/>
        </w:object>
      </w:r>
      <w:r w:rsidR="0005725D" w:rsidRPr="001D4C94">
        <w:rPr>
          <w:szCs w:val="24"/>
        </w:rPr>
        <w:t xml:space="preserve"> of its original value at the boundary)</w:t>
      </w:r>
      <w:proofErr w:type="gramStart"/>
      <w:r w:rsidR="0005725D" w:rsidRPr="001D4C94">
        <w:rPr>
          <w:szCs w:val="24"/>
        </w:rPr>
        <w:t>.</w:t>
      </w:r>
      <w:proofErr w:type="gramEnd"/>
      <w:r w:rsidR="0005725D" w:rsidRPr="001D4C94">
        <w:rPr>
          <w:szCs w:val="24"/>
        </w:rPr>
        <w:t xml:space="preserve"> It depends upon the frequency of radiation for biological body is given by</w:t>
      </w:r>
    </w:p>
    <w:p w:rsidR="0005725D" w:rsidRPr="001D4C94" w:rsidRDefault="0005725D" w:rsidP="008A5060">
      <w:pPr>
        <w:widowControl w:val="0"/>
        <w:spacing w:line="480" w:lineRule="auto"/>
        <w:jc w:val="both"/>
        <w:rPr>
          <w:szCs w:val="24"/>
        </w:rPr>
      </w:pPr>
      <w:r w:rsidRPr="001D4C94">
        <w:rPr>
          <w:szCs w:val="24"/>
        </w:rPr>
        <w:tab/>
      </w:r>
      <w:r w:rsidRPr="001D4C94">
        <w:rPr>
          <w:position w:val="-30"/>
          <w:szCs w:val="24"/>
        </w:rPr>
        <w:object w:dxaOrig="760" w:dyaOrig="680">
          <v:shape id="_x0000_i1038" type="#_x0000_t75" style="width:37.5pt;height:34.5pt" o:ole="" fillcolor="window">
            <v:imagedata r:id="rId32" o:title=""/>
          </v:shape>
          <o:OLEObject Type="Embed" ProgID="Equation.DSMT4" ShapeID="_x0000_i1038" DrawAspect="Content" ObjectID="_1769193727" r:id="rId33"/>
        </w:object>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r w:rsidRPr="001D4C94">
        <w:rPr>
          <w:szCs w:val="24"/>
        </w:rPr>
        <w:tab/>
      </w:r>
    </w:p>
    <w:p w:rsidR="0005725D" w:rsidRPr="001D4C94" w:rsidRDefault="0005725D" w:rsidP="008A5060">
      <w:pPr>
        <w:widowControl w:val="0"/>
        <w:spacing w:line="480" w:lineRule="auto"/>
        <w:jc w:val="both"/>
        <w:rPr>
          <w:szCs w:val="24"/>
        </w:rPr>
      </w:pPr>
      <w:r w:rsidRPr="001D4C94">
        <w:rPr>
          <w:szCs w:val="24"/>
        </w:rPr>
        <w:tab/>
      </w:r>
      <w:r w:rsidRPr="001D4C94">
        <w:rPr>
          <w:position w:val="-42"/>
          <w:szCs w:val="24"/>
        </w:rPr>
        <w:object w:dxaOrig="2820" w:dyaOrig="1020">
          <v:shape id="_x0000_i1039" type="#_x0000_t75" style="width:141pt;height:50.25pt" o:ole="" fillcolor="window">
            <v:imagedata r:id="rId34" o:title=""/>
          </v:shape>
          <o:OLEObject Type="Embed" ProgID="Equation.DSMT4" ShapeID="_x0000_i1039" DrawAspect="Content" ObjectID="_1769193728" r:id="rId35"/>
        </w:object>
      </w:r>
    </w:p>
    <w:p w:rsidR="0005725D" w:rsidRPr="001D4C94" w:rsidRDefault="0005725D" w:rsidP="008A5060">
      <w:pPr>
        <w:widowControl w:val="0"/>
        <w:spacing w:line="480" w:lineRule="auto"/>
        <w:ind w:firstLine="720"/>
        <w:jc w:val="both"/>
        <w:rPr>
          <w:szCs w:val="24"/>
        </w:rPr>
      </w:pPr>
      <w:r w:rsidRPr="001D4C94">
        <w:rPr>
          <w:position w:val="-24"/>
          <w:szCs w:val="24"/>
        </w:rPr>
        <w:object w:dxaOrig="800" w:dyaOrig="620">
          <v:shape id="_x0000_i1040" type="#_x0000_t75" style="width:40.5pt;height:31.5pt" o:ole="" fillcolor="window">
            <v:imagedata r:id="rId36" o:title=""/>
          </v:shape>
          <o:OLEObject Type="Embed" ProgID="Equation.DSMT4" ShapeID="_x0000_i1040" DrawAspect="Content" ObjectID="_1769193729" r:id="rId37"/>
        </w:object>
      </w:r>
    </w:p>
    <w:p w:rsidR="0081237C" w:rsidRDefault="00E50A9F" w:rsidP="008A5060">
      <w:pPr>
        <w:widowControl w:val="0"/>
        <w:spacing w:line="480" w:lineRule="auto"/>
        <w:jc w:val="both"/>
        <w:rPr>
          <w:szCs w:val="24"/>
        </w:rPr>
      </w:pPr>
      <w:r w:rsidRPr="001D4C94">
        <w:rPr>
          <w:szCs w:val="24"/>
        </w:rPr>
        <w:t>Where</w:t>
      </w:r>
    </w:p>
    <w:p w:rsidR="0005725D" w:rsidRPr="001D4C94" w:rsidRDefault="0081237C" w:rsidP="008A5060">
      <w:pPr>
        <w:widowControl w:val="0"/>
        <w:spacing w:line="480" w:lineRule="auto"/>
        <w:jc w:val="both"/>
        <w:rPr>
          <w:szCs w:val="24"/>
        </w:rPr>
      </w:pPr>
      <w:r>
        <w:rPr>
          <w:position w:val="-4"/>
          <w:szCs w:val="24"/>
        </w:rPr>
        <w:t xml:space="preserve">            </w:t>
      </w:r>
      <w:r w:rsidR="0005725D" w:rsidRPr="001D4C94">
        <w:rPr>
          <w:position w:val="-4"/>
          <w:szCs w:val="24"/>
        </w:rPr>
        <w:object w:dxaOrig="220" w:dyaOrig="200">
          <v:shape id="_x0000_i1041" type="#_x0000_t75" style="width:10.5pt;height:9.75pt" o:ole="" fillcolor="window">
            <v:imagedata r:id="rId38" o:title=""/>
          </v:shape>
          <o:OLEObject Type="Embed" ProgID="Equation.DSMT4" ShapeID="_x0000_i1041" DrawAspect="Content" ObjectID="_1769193730" r:id="rId39"/>
        </w:object>
      </w:r>
      <w:r>
        <w:rPr>
          <w:szCs w:val="24"/>
        </w:rPr>
        <w:t xml:space="preserve"> </w:t>
      </w:r>
      <w:proofErr w:type="gramStart"/>
      <w:r>
        <w:rPr>
          <w:szCs w:val="24"/>
        </w:rPr>
        <w:t>is</w:t>
      </w:r>
      <w:proofErr w:type="gramEnd"/>
      <w:r>
        <w:rPr>
          <w:szCs w:val="24"/>
        </w:rPr>
        <w:t xml:space="preserve"> </w:t>
      </w:r>
      <w:r w:rsidRPr="001D4C94">
        <w:rPr>
          <w:szCs w:val="24"/>
        </w:rPr>
        <w:t>radian</w:t>
      </w:r>
      <w:r w:rsidR="0005725D" w:rsidRPr="001D4C94">
        <w:rPr>
          <w:szCs w:val="24"/>
        </w:rPr>
        <w:t xml:space="preserve"> frequency of </w:t>
      </w:r>
      <w:r>
        <w:rPr>
          <w:szCs w:val="24"/>
        </w:rPr>
        <w:t>radiations</w:t>
      </w:r>
    </w:p>
    <w:p w:rsidR="0005725D" w:rsidRPr="001D4C94" w:rsidRDefault="0005725D" w:rsidP="008A5060">
      <w:pPr>
        <w:widowControl w:val="0"/>
        <w:spacing w:line="480" w:lineRule="auto"/>
        <w:jc w:val="both"/>
        <w:rPr>
          <w:szCs w:val="24"/>
        </w:rPr>
      </w:pPr>
      <w:r w:rsidRPr="001D4C94">
        <w:rPr>
          <w:szCs w:val="24"/>
        </w:rPr>
        <w:lastRenderedPageBreak/>
        <w:tab/>
      </w:r>
      <w:r w:rsidRPr="001D4C94">
        <w:rPr>
          <w:position w:val="-4"/>
          <w:szCs w:val="24"/>
        </w:rPr>
        <w:object w:dxaOrig="180" w:dyaOrig="200">
          <v:shape id="_x0000_i1042" type="#_x0000_t75" style="width:9pt;height:9.75pt" o:ole="" fillcolor="window">
            <v:imagedata r:id="rId40" o:title=""/>
          </v:shape>
          <o:OLEObject Type="Embed" ProgID="Equation.DSMT4" ShapeID="_x0000_i1042" DrawAspect="Content" ObjectID="_1769193731" r:id="rId41"/>
        </w:object>
      </w:r>
      <w:r w:rsidR="0081237C">
        <w:rPr>
          <w:szCs w:val="24"/>
        </w:rPr>
        <w:t xml:space="preserve"> </w:t>
      </w:r>
      <w:proofErr w:type="gramStart"/>
      <w:r w:rsidR="0081237C">
        <w:rPr>
          <w:szCs w:val="24"/>
        </w:rPr>
        <w:t>is</w:t>
      </w:r>
      <w:proofErr w:type="gramEnd"/>
      <w:r w:rsidRPr="001D4C94">
        <w:rPr>
          <w:szCs w:val="24"/>
        </w:rPr>
        <w:t xml:space="preserve"> Permittivity of tissue material</w:t>
      </w:r>
    </w:p>
    <w:p w:rsidR="0005725D" w:rsidRPr="001D4C94" w:rsidRDefault="0005725D" w:rsidP="008A5060">
      <w:pPr>
        <w:widowControl w:val="0"/>
        <w:spacing w:line="480" w:lineRule="auto"/>
        <w:jc w:val="both"/>
        <w:rPr>
          <w:szCs w:val="24"/>
        </w:rPr>
      </w:pPr>
      <w:r w:rsidRPr="001D4C94">
        <w:rPr>
          <w:szCs w:val="24"/>
        </w:rPr>
        <w:tab/>
      </w:r>
      <w:r w:rsidRPr="001D4C94">
        <w:rPr>
          <w:position w:val="-10"/>
          <w:szCs w:val="24"/>
        </w:rPr>
        <w:object w:dxaOrig="200" w:dyaOrig="260">
          <v:shape id="_x0000_i1043" type="#_x0000_t75" style="width:9.75pt;height:12.75pt" o:ole="" fillcolor="window">
            <v:imagedata r:id="rId42" o:title=""/>
          </v:shape>
          <o:OLEObject Type="Embed" ProgID="Equation.DSMT4" ShapeID="_x0000_i1043" DrawAspect="Content" ObjectID="_1769193732" r:id="rId43"/>
        </w:object>
      </w:r>
      <w:r w:rsidR="0081237C">
        <w:rPr>
          <w:szCs w:val="24"/>
        </w:rPr>
        <w:t xml:space="preserve"> </w:t>
      </w:r>
      <w:proofErr w:type="gramStart"/>
      <w:r w:rsidR="0081237C">
        <w:rPr>
          <w:szCs w:val="24"/>
        </w:rPr>
        <w:t>is</w:t>
      </w:r>
      <w:proofErr w:type="gramEnd"/>
      <w:r w:rsidRPr="001D4C94">
        <w:rPr>
          <w:szCs w:val="24"/>
        </w:rPr>
        <w:t xml:space="preserve"> Permeability of tissue material</w:t>
      </w:r>
    </w:p>
    <w:p w:rsidR="0005725D" w:rsidRPr="001D4C94" w:rsidRDefault="0005725D" w:rsidP="008A5060">
      <w:pPr>
        <w:widowControl w:val="0"/>
        <w:spacing w:line="480" w:lineRule="auto"/>
        <w:jc w:val="both"/>
        <w:rPr>
          <w:szCs w:val="24"/>
        </w:rPr>
      </w:pPr>
      <w:r w:rsidRPr="001D4C94">
        <w:rPr>
          <w:szCs w:val="24"/>
        </w:rPr>
        <w:tab/>
      </w:r>
      <w:r w:rsidRPr="001D4C94">
        <w:rPr>
          <w:position w:val="-4"/>
          <w:szCs w:val="24"/>
        </w:rPr>
        <w:object w:dxaOrig="200" w:dyaOrig="200">
          <v:shape id="_x0000_i1044" type="#_x0000_t75" style="width:9.75pt;height:9.75pt" o:ole="" fillcolor="window">
            <v:imagedata r:id="rId44" o:title=""/>
          </v:shape>
          <o:OLEObject Type="Embed" ProgID="Equation.DSMT4" ShapeID="_x0000_i1044" DrawAspect="Content" ObjectID="_1769193733" r:id="rId45"/>
        </w:object>
      </w:r>
      <w:r w:rsidR="0081237C">
        <w:rPr>
          <w:szCs w:val="24"/>
        </w:rPr>
        <w:t xml:space="preserve"> </w:t>
      </w:r>
      <w:proofErr w:type="gramStart"/>
      <w:r w:rsidR="0081237C">
        <w:rPr>
          <w:szCs w:val="24"/>
        </w:rPr>
        <w:t>is</w:t>
      </w:r>
      <w:proofErr w:type="gramEnd"/>
      <w:r w:rsidRPr="001D4C94">
        <w:rPr>
          <w:szCs w:val="24"/>
        </w:rPr>
        <w:t xml:space="preserve"> Conductivity of tissue material.</w:t>
      </w:r>
    </w:p>
    <w:p w:rsidR="00E839E6" w:rsidRPr="001D4C94" w:rsidRDefault="0005725D" w:rsidP="008A5060">
      <w:pPr>
        <w:pStyle w:val="BodyTextIndent"/>
        <w:widowControl w:val="0"/>
        <w:ind w:firstLine="0"/>
        <w:rPr>
          <w:szCs w:val="24"/>
        </w:rPr>
      </w:pPr>
      <w:r w:rsidRPr="001D4C94">
        <w:rPr>
          <w:szCs w:val="24"/>
        </w:rPr>
        <w:tab/>
        <w:t>The above mathematical formulation can be used to evaluate the electric field inside the human body tissues at different depths.</w:t>
      </w:r>
    </w:p>
    <w:p w:rsidR="00126755" w:rsidRPr="001D4C94" w:rsidRDefault="00E80A2D" w:rsidP="008A5060">
      <w:pPr>
        <w:pStyle w:val="BodyTextIndent"/>
        <w:widowControl w:val="0"/>
        <w:ind w:firstLine="0"/>
        <w:rPr>
          <w:szCs w:val="24"/>
        </w:rPr>
      </w:pPr>
      <w:r w:rsidRPr="001D4C94">
        <w:rPr>
          <w:b/>
          <w:szCs w:val="24"/>
        </w:rPr>
        <w:t xml:space="preserve">2.1 </w:t>
      </w:r>
      <w:r w:rsidR="001D4C94">
        <w:rPr>
          <w:b/>
          <w:szCs w:val="24"/>
        </w:rPr>
        <w:t xml:space="preserve"> </w:t>
      </w:r>
      <w:r w:rsidR="00E3183C">
        <w:rPr>
          <w:b/>
          <w:szCs w:val="24"/>
        </w:rPr>
        <w:t xml:space="preserve"> </w:t>
      </w:r>
      <w:r w:rsidR="00BD04C0">
        <w:rPr>
          <w:b/>
          <w:szCs w:val="24"/>
        </w:rPr>
        <w:t>SPECIFIC</w:t>
      </w:r>
      <w:r w:rsidRPr="001D4C94">
        <w:rPr>
          <w:b/>
          <w:szCs w:val="24"/>
        </w:rPr>
        <w:t xml:space="preserve"> A</w:t>
      </w:r>
      <w:r w:rsidR="00BD04C0">
        <w:rPr>
          <w:b/>
          <w:szCs w:val="24"/>
        </w:rPr>
        <w:t>BSORPTION</w:t>
      </w:r>
      <w:r w:rsidR="00126755" w:rsidRPr="001D4C94">
        <w:rPr>
          <w:b/>
          <w:szCs w:val="24"/>
        </w:rPr>
        <w:t xml:space="preserve"> R</w:t>
      </w:r>
      <w:r w:rsidR="00BD04C0">
        <w:rPr>
          <w:b/>
          <w:szCs w:val="24"/>
        </w:rPr>
        <w:t>ATE</w:t>
      </w:r>
      <w:r w:rsidR="00126755" w:rsidRPr="001D4C94">
        <w:rPr>
          <w:szCs w:val="24"/>
        </w:rPr>
        <w:t xml:space="preserve"> </w:t>
      </w:r>
      <w:r w:rsidR="00126755" w:rsidRPr="00BD04C0">
        <w:rPr>
          <w:b/>
          <w:szCs w:val="24"/>
        </w:rPr>
        <w:t>(SAR):</w:t>
      </w:r>
    </w:p>
    <w:p w:rsidR="00D42E5F" w:rsidRPr="001D4C94" w:rsidRDefault="00371B11" w:rsidP="00371B11">
      <w:pPr>
        <w:pStyle w:val="BodyTextIndent"/>
        <w:widowControl w:val="0"/>
        <w:ind w:firstLine="0"/>
        <w:rPr>
          <w:szCs w:val="24"/>
        </w:rPr>
      </w:pPr>
      <w:r>
        <w:rPr>
          <w:szCs w:val="24"/>
        </w:rPr>
        <w:t>SAR</w:t>
      </w:r>
      <w:r w:rsidR="00D42E5F" w:rsidRPr="001D4C94">
        <w:rPr>
          <w:szCs w:val="24"/>
        </w:rPr>
        <w:t xml:space="preserve"> is</w:t>
      </w:r>
      <w:r>
        <w:rPr>
          <w:szCs w:val="24"/>
        </w:rPr>
        <w:t xml:space="preserve"> defined as the time derivative</w:t>
      </w:r>
      <w:r w:rsidR="00D42E5F" w:rsidRPr="001D4C94">
        <w:rPr>
          <w:szCs w:val="24"/>
        </w:rPr>
        <w:t xml:space="preserve"> of the inc</w:t>
      </w:r>
      <w:r w:rsidR="00EF6E89">
        <w:rPr>
          <w:szCs w:val="24"/>
        </w:rPr>
        <w:t>remental energy (</w:t>
      </w:r>
      <w:proofErr w:type="spellStart"/>
      <w:proofErr w:type="gramStart"/>
      <w:r w:rsidR="00EF6E89">
        <w:rPr>
          <w:szCs w:val="24"/>
        </w:rPr>
        <w:t>dw</w:t>
      </w:r>
      <w:proofErr w:type="spellEnd"/>
      <w:proofErr w:type="gramEnd"/>
      <w:r w:rsidR="00E3183C">
        <w:rPr>
          <w:szCs w:val="24"/>
        </w:rPr>
        <w:t xml:space="preserve">) </w:t>
      </w:r>
      <w:r w:rsidR="00EF6E89">
        <w:rPr>
          <w:szCs w:val="24"/>
        </w:rPr>
        <w:t xml:space="preserve">absorbed </w:t>
      </w:r>
      <w:r w:rsidR="00EF6E89" w:rsidRPr="001D4C94">
        <w:rPr>
          <w:szCs w:val="24"/>
        </w:rPr>
        <w:t>or</w:t>
      </w:r>
      <w:r w:rsidR="00D42E5F" w:rsidRPr="001D4C94">
        <w:rPr>
          <w:szCs w:val="24"/>
        </w:rPr>
        <w:t xml:space="preserve"> dissipated is an</w:t>
      </w:r>
      <w:r w:rsidR="00EF6E89">
        <w:rPr>
          <w:szCs w:val="24"/>
        </w:rPr>
        <w:t xml:space="preserve"> i</w:t>
      </w:r>
      <w:r w:rsidR="00E50A9F" w:rsidRPr="001D4C94">
        <w:rPr>
          <w:szCs w:val="24"/>
        </w:rPr>
        <w:t>ncremental</w:t>
      </w:r>
      <w:r w:rsidR="00D42E5F" w:rsidRPr="001D4C94">
        <w:rPr>
          <w:szCs w:val="24"/>
        </w:rPr>
        <w:t xml:space="preserve"> mass (dm) c</w:t>
      </w:r>
      <w:r w:rsidR="00EF6E89">
        <w:rPr>
          <w:szCs w:val="24"/>
        </w:rPr>
        <w:t>ontained in a volume element (</w:t>
      </w:r>
      <w:proofErr w:type="spellStart"/>
      <w:r w:rsidR="00EF6E89">
        <w:rPr>
          <w:szCs w:val="24"/>
        </w:rPr>
        <w:t>dv</w:t>
      </w:r>
      <w:proofErr w:type="spellEnd"/>
      <w:r w:rsidR="00D42E5F" w:rsidRPr="001D4C94">
        <w:rPr>
          <w:szCs w:val="24"/>
        </w:rPr>
        <w:t>) of a given densi</w:t>
      </w:r>
      <w:r w:rsidR="00EF6E89">
        <w:rPr>
          <w:szCs w:val="24"/>
        </w:rPr>
        <w:t xml:space="preserve">ty (ρ) </w:t>
      </w:r>
      <w:r w:rsidR="008A5060" w:rsidRPr="001D4C94">
        <w:rPr>
          <w:szCs w:val="24"/>
        </w:rPr>
        <w:t xml:space="preserve"> </w:t>
      </w:r>
    </w:p>
    <w:p w:rsidR="00D42E5F" w:rsidRPr="001D4C94" w:rsidRDefault="00EF6E89" w:rsidP="008A5060">
      <w:pPr>
        <w:pStyle w:val="BodyTextIndent"/>
        <w:widowControl w:val="0"/>
        <w:rPr>
          <w:szCs w:val="24"/>
        </w:rPr>
      </w:pPr>
      <w:r>
        <w:rPr>
          <w:szCs w:val="24"/>
        </w:rPr>
        <w:t>SAR = d/</w:t>
      </w:r>
      <w:proofErr w:type="spellStart"/>
      <w:r>
        <w:rPr>
          <w:szCs w:val="24"/>
        </w:rPr>
        <w:t>dt</w:t>
      </w:r>
      <w:proofErr w:type="spellEnd"/>
      <w:r>
        <w:rPr>
          <w:szCs w:val="24"/>
        </w:rPr>
        <w:t xml:space="preserve"> (</w:t>
      </w:r>
      <w:proofErr w:type="spellStart"/>
      <w:r>
        <w:rPr>
          <w:szCs w:val="24"/>
        </w:rPr>
        <w:t>dw</w:t>
      </w:r>
      <w:proofErr w:type="spellEnd"/>
      <w:r>
        <w:rPr>
          <w:szCs w:val="24"/>
        </w:rPr>
        <w:t>/dm) = d/</w:t>
      </w:r>
      <w:proofErr w:type="spellStart"/>
      <w:r>
        <w:rPr>
          <w:szCs w:val="24"/>
        </w:rPr>
        <w:t>dt</w:t>
      </w:r>
      <w:proofErr w:type="spellEnd"/>
      <w:r>
        <w:rPr>
          <w:szCs w:val="24"/>
        </w:rPr>
        <w:t xml:space="preserve"> (</w:t>
      </w:r>
      <w:proofErr w:type="spellStart"/>
      <w:proofErr w:type="gramStart"/>
      <w:r>
        <w:rPr>
          <w:szCs w:val="24"/>
        </w:rPr>
        <w:t>dw</w:t>
      </w:r>
      <w:proofErr w:type="spellEnd"/>
      <w:proofErr w:type="gramEnd"/>
      <w:r w:rsidR="00D42E5F" w:rsidRPr="001D4C94">
        <w:rPr>
          <w:szCs w:val="24"/>
        </w:rPr>
        <w:t xml:space="preserve">/ </w:t>
      </w:r>
      <w:proofErr w:type="spellStart"/>
      <w:r w:rsidR="00D42E5F" w:rsidRPr="001D4C94">
        <w:rPr>
          <w:szCs w:val="24"/>
        </w:rPr>
        <w:t>ρ</w:t>
      </w:r>
      <w:r>
        <w:rPr>
          <w:szCs w:val="24"/>
        </w:rPr>
        <w:t>dv</w:t>
      </w:r>
      <w:proofErr w:type="spellEnd"/>
      <w:r>
        <w:rPr>
          <w:szCs w:val="24"/>
        </w:rPr>
        <w:t>)</w:t>
      </w:r>
    </w:p>
    <w:p w:rsidR="00D42E5F" w:rsidRPr="001D4C94" w:rsidRDefault="00E839E6" w:rsidP="008A5060">
      <w:pPr>
        <w:pStyle w:val="BodyTextIndent"/>
        <w:widowControl w:val="0"/>
        <w:rPr>
          <w:szCs w:val="24"/>
        </w:rPr>
      </w:pPr>
      <w:r w:rsidRPr="001D4C94">
        <w:rPr>
          <w:szCs w:val="24"/>
        </w:rPr>
        <w:t>For</w:t>
      </w:r>
      <w:r w:rsidR="00D42E5F" w:rsidRPr="001D4C94">
        <w:rPr>
          <w:szCs w:val="24"/>
        </w:rPr>
        <w:t xml:space="preserve"> sinusoidal electro-magnetic fields</w:t>
      </w:r>
    </w:p>
    <w:p w:rsidR="00D42E5F" w:rsidRPr="001D4C94" w:rsidRDefault="0001671D" w:rsidP="008A5060">
      <w:pPr>
        <w:pStyle w:val="BodyTextIndent"/>
        <w:widowControl w:val="0"/>
        <w:rPr>
          <w:szCs w:val="24"/>
        </w:rPr>
      </w:pPr>
      <w:r w:rsidRPr="001D4C94">
        <w:rPr>
          <w:szCs w:val="24"/>
        </w:rPr>
        <w:t xml:space="preserve"> SAR </w:t>
      </w:r>
      <w:r w:rsidR="00F67A4E" w:rsidRPr="001D4C94">
        <w:rPr>
          <w:szCs w:val="24"/>
        </w:rPr>
        <w:t>= σ E</w:t>
      </w:r>
      <w:r w:rsidR="00F67A4E" w:rsidRPr="001D4C94">
        <w:rPr>
          <w:szCs w:val="24"/>
          <w:vertAlign w:val="superscript"/>
        </w:rPr>
        <w:t>2</w:t>
      </w:r>
      <w:r w:rsidR="00F67A4E" w:rsidRPr="001D4C94">
        <w:rPr>
          <w:szCs w:val="24"/>
          <w:vertAlign w:val="subscript"/>
        </w:rPr>
        <w:t>i</w:t>
      </w:r>
      <w:r w:rsidR="00F67A4E" w:rsidRPr="001D4C94">
        <w:rPr>
          <w:szCs w:val="24"/>
        </w:rPr>
        <w:t>/ρ</w:t>
      </w:r>
    </w:p>
    <w:p w:rsidR="00F67A4E" w:rsidRPr="001D4C94" w:rsidRDefault="00442FE2" w:rsidP="008A5060">
      <w:pPr>
        <w:pStyle w:val="BodyTextIndent"/>
        <w:widowControl w:val="0"/>
        <w:rPr>
          <w:szCs w:val="24"/>
        </w:rPr>
      </w:pPr>
      <w:r>
        <w:rPr>
          <w:szCs w:val="24"/>
        </w:rPr>
        <w:t>σ is</w:t>
      </w:r>
      <w:r w:rsidR="00F67A4E" w:rsidRPr="001D4C94">
        <w:rPr>
          <w:szCs w:val="24"/>
        </w:rPr>
        <w:t xml:space="preserve"> conductivity of the tissues</w:t>
      </w:r>
    </w:p>
    <w:p w:rsidR="00F67A4E" w:rsidRPr="001D4C94" w:rsidRDefault="00F67A4E" w:rsidP="008A5060">
      <w:pPr>
        <w:pStyle w:val="BodyTextIndent"/>
        <w:widowControl w:val="0"/>
        <w:rPr>
          <w:szCs w:val="24"/>
        </w:rPr>
      </w:pPr>
      <w:proofErr w:type="spellStart"/>
      <w:r w:rsidRPr="001D4C94">
        <w:rPr>
          <w:szCs w:val="24"/>
        </w:rPr>
        <w:t>E</w:t>
      </w:r>
      <w:r w:rsidRPr="001D4C94">
        <w:rPr>
          <w:szCs w:val="24"/>
          <w:vertAlign w:val="subscript"/>
        </w:rPr>
        <w:t>i</w:t>
      </w:r>
      <w:proofErr w:type="spellEnd"/>
      <w:r w:rsidR="00442FE2">
        <w:rPr>
          <w:szCs w:val="24"/>
        </w:rPr>
        <w:t xml:space="preserve"> is </w:t>
      </w:r>
      <w:r w:rsidR="00442FE2" w:rsidRPr="001D4C94">
        <w:rPr>
          <w:szCs w:val="24"/>
        </w:rPr>
        <w:t>induced</w:t>
      </w:r>
      <w:r w:rsidRPr="001D4C94">
        <w:rPr>
          <w:szCs w:val="24"/>
        </w:rPr>
        <w:t xml:space="preserve"> electric field inside human body tissues</w:t>
      </w:r>
    </w:p>
    <w:p w:rsidR="00F67A4E" w:rsidRPr="001D4C94" w:rsidRDefault="00442FE2" w:rsidP="008A5060">
      <w:pPr>
        <w:pStyle w:val="BodyTextIndent"/>
        <w:widowControl w:val="0"/>
        <w:rPr>
          <w:szCs w:val="24"/>
        </w:rPr>
      </w:pPr>
      <w:r>
        <w:rPr>
          <w:szCs w:val="24"/>
        </w:rPr>
        <w:t xml:space="preserve">ρ is the </w:t>
      </w:r>
      <w:r w:rsidR="00F67A4E" w:rsidRPr="001D4C94">
        <w:rPr>
          <w:szCs w:val="24"/>
        </w:rPr>
        <w:t>density</w:t>
      </w:r>
      <w:r w:rsidR="009744F1" w:rsidRPr="001D4C94">
        <w:rPr>
          <w:szCs w:val="24"/>
        </w:rPr>
        <w:t xml:space="preserve"> of tissues materials</w:t>
      </w:r>
    </w:p>
    <w:p w:rsidR="00E50A9F" w:rsidRPr="001D4C94" w:rsidRDefault="00E50A9F" w:rsidP="008A5060">
      <w:pPr>
        <w:pStyle w:val="BodyTextIndent"/>
        <w:widowControl w:val="0"/>
        <w:rPr>
          <w:szCs w:val="24"/>
        </w:rPr>
      </w:pPr>
    </w:p>
    <w:p w:rsidR="007615DE" w:rsidRPr="001D4C94" w:rsidRDefault="008A5060" w:rsidP="008A5060">
      <w:pPr>
        <w:pStyle w:val="BodyTextIndent"/>
        <w:widowControl w:val="0"/>
        <w:ind w:firstLine="0"/>
        <w:rPr>
          <w:b/>
          <w:szCs w:val="24"/>
        </w:rPr>
      </w:pPr>
      <w:r w:rsidRPr="001D4C94">
        <w:rPr>
          <w:b/>
          <w:szCs w:val="24"/>
        </w:rPr>
        <w:t xml:space="preserve">2.2 </w:t>
      </w:r>
      <w:r w:rsidR="001D4C94">
        <w:rPr>
          <w:b/>
          <w:szCs w:val="24"/>
        </w:rPr>
        <w:t xml:space="preserve"> </w:t>
      </w:r>
      <w:r w:rsidR="00E3183C">
        <w:rPr>
          <w:b/>
          <w:szCs w:val="24"/>
        </w:rPr>
        <w:t xml:space="preserve"> </w:t>
      </w:r>
      <w:r w:rsidR="00BD04C0">
        <w:rPr>
          <w:b/>
          <w:szCs w:val="24"/>
        </w:rPr>
        <w:t>SAR FOR SKELETAL MUSCLES</w:t>
      </w:r>
      <w:r w:rsidR="007615DE" w:rsidRPr="001D4C94">
        <w:rPr>
          <w:b/>
          <w:szCs w:val="24"/>
        </w:rPr>
        <w:t xml:space="preserve"> at 935 and 960 MHz </w:t>
      </w:r>
    </w:p>
    <w:p w:rsidR="007615DE" w:rsidRPr="001D4C94" w:rsidRDefault="007615DE" w:rsidP="008A5060">
      <w:pPr>
        <w:pStyle w:val="BodyTextIndent"/>
        <w:widowControl w:val="0"/>
        <w:rPr>
          <w:szCs w:val="24"/>
        </w:rPr>
      </w:pPr>
      <w:r w:rsidRPr="001D4C94">
        <w:rPr>
          <w:szCs w:val="24"/>
        </w:rPr>
        <w:t>The values of SAR in skeletal muscles at different distances from tower of</w:t>
      </w:r>
      <w:r w:rsidR="00390778">
        <w:rPr>
          <w:szCs w:val="24"/>
        </w:rPr>
        <w:t xml:space="preserve"> transmitted tower of 2 W</w:t>
      </w:r>
      <w:r w:rsidR="00390778" w:rsidRPr="00390778">
        <w:rPr>
          <w:szCs w:val="24"/>
        </w:rPr>
        <w:t xml:space="preserve"> </w:t>
      </w:r>
      <w:r w:rsidR="00390778" w:rsidRPr="001D4C94">
        <w:rPr>
          <w:szCs w:val="24"/>
        </w:rPr>
        <w:t xml:space="preserve">have been calculated by </w:t>
      </w:r>
      <w:proofErr w:type="spellStart"/>
      <w:r w:rsidR="00390778" w:rsidRPr="001D4C94">
        <w:rPr>
          <w:szCs w:val="24"/>
        </w:rPr>
        <w:t>Pathak</w:t>
      </w:r>
      <w:proofErr w:type="spellEnd"/>
      <w:r w:rsidR="00390778" w:rsidRPr="001D4C94">
        <w:rPr>
          <w:szCs w:val="24"/>
        </w:rPr>
        <w:t xml:space="preserve"> et al. (2008</w:t>
      </w:r>
      <w:r w:rsidR="00390778">
        <w:rPr>
          <w:szCs w:val="24"/>
        </w:rPr>
        <w:t xml:space="preserve">). In this paper  author is calculated the values of SAR </w:t>
      </w:r>
      <w:r w:rsidRPr="001D4C94">
        <w:rPr>
          <w:szCs w:val="24"/>
        </w:rPr>
        <w:t xml:space="preserve"> </w:t>
      </w:r>
      <w:r w:rsidR="00FC110C">
        <w:rPr>
          <w:szCs w:val="24"/>
        </w:rPr>
        <w:t>for skeletal muscles at transmitted power 20 W,</w:t>
      </w:r>
      <w:r w:rsidRPr="001D4C94">
        <w:rPr>
          <w:szCs w:val="24"/>
        </w:rPr>
        <w:t xml:space="preserve"> 50 W and 1000 W</w:t>
      </w:r>
      <w:r w:rsidR="00FC110C">
        <w:rPr>
          <w:szCs w:val="24"/>
        </w:rPr>
        <w:t xml:space="preserve">, values are </w:t>
      </w:r>
      <w:r w:rsidR="00E7570D" w:rsidRPr="001D4C94">
        <w:rPr>
          <w:szCs w:val="24"/>
        </w:rPr>
        <w:t xml:space="preserve"> given in Tables 1 </w:t>
      </w:r>
      <w:r w:rsidR="00E839E6" w:rsidRPr="001D4C94">
        <w:rPr>
          <w:szCs w:val="24"/>
        </w:rPr>
        <w:t>and 2 for</w:t>
      </w:r>
      <w:r w:rsidRPr="001D4C94">
        <w:rPr>
          <w:szCs w:val="24"/>
        </w:rPr>
        <w:t xml:space="preserve"> 20 W tr</w:t>
      </w:r>
      <w:r w:rsidR="00E7570D" w:rsidRPr="001D4C94">
        <w:rPr>
          <w:szCs w:val="24"/>
        </w:rPr>
        <w:t>ansmitted power</w:t>
      </w:r>
      <w:r w:rsidR="00613614">
        <w:rPr>
          <w:szCs w:val="24"/>
        </w:rPr>
        <w:t xml:space="preserve"> at frequencies 935 </w:t>
      </w:r>
      <w:proofErr w:type="spellStart"/>
      <w:r w:rsidR="00613614">
        <w:rPr>
          <w:szCs w:val="24"/>
        </w:rPr>
        <w:t>Mhz</w:t>
      </w:r>
      <w:proofErr w:type="spellEnd"/>
      <w:r w:rsidR="00613614">
        <w:rPr>
          <w:szCs w:val="24"/>
        </w:rPr>
        <w:t xml:space="preserve"> and 960 Mhz.</w:t>
      </w:r>
      <w:r w:rsidR="00E7570D" w:rsidRPr="001D4C94">
        <w:rPr>
          <w:szCs w:val="24"/>
        </w:rPr>
        <w:t>, and Tables 3 and 4</w:t>
      </w:r>
      <w:r w:rsidR="00FC110C">
        <w:rPr>
          <w:szCs w:val="24"/>
        </w:rPr>
        <w:t xml:space="preserve"> for 50</w:t>
      </w:r>
      <w:r w:rsidR="005361FD">
        <w:rPr>
          <w:szCs w:val="24"/>
        </w:rPr>
        <w:t xml:space="preserve"> W</w:t>
      </w:r>
      <w:r w:rsidR="00FC110C">
        <w:rPr>
          <w:szCs w:val="24"/>
        </w:rPr>
        <w:t xml:space="preserve"> and 1000 W</w:t>
      </w:r>
      <w:r w:rsidR="005361FD">
        <w:rPr>
          <w:szCs w:val="24"/>
        </w:rPr>
        <w:t xml:space="preserve"> at frequency 935 Mhz.</w:t>
      </w:r>
      <w:r w:rsidRPr="001D4C94">
        <w:rPr>
          <w:szCs w:val="24"/>
        </w:rPr>
        <w:t>. The variation of SAR inside skeletal muscles at</w:t>
      </w:r>
      <w:r w:rsidR="00E7570D" w:rsidRPr="001D4C94">
        <w:rPr>
          <w:szCs w:val="24"/>
        </w:rPr>
        <w:t xml:space="preserve"> 935 MHz is shown in </w:t>
      </w:r>
      <w:r w:rsidR="00E3183C" w:rsidRPr="001D4C94">
        <w:rPr>
          <w:szCs w:val="24"/>
        </w:rPr>
        <w:t>Figure</w:t>
      </w:r>
      <w:r w:rsidR="00CE2BD1">
        <w:rPr>
          <w:szCs w:val="24"/>
        </w:rPr>
        <w:t xml:space="preserve"> 1 &amp; 2</w:t>
      </w:r>
      <w:r w:rsidR="00E3183C" w:rsidRPr="001D4C94">
        <w:rPr>
          <w:szCs w:val="24"/>
        </w:rPr>
        <w:t xml:space="preserve"> at</w:t>
      </w:r>
      <w:r w:rsidR="00E7570D" w:rsidRPr="001D4C94">
        <w:rPr>
          <w:szCs w:val="24"/>
        </w:rPr>
        <w:t xml:space="preserve"> 20 W and Figures </w:t>
      </w:r>
      <w:r w:rsidR="00BD04C0">
        <w:rPr>
          <w:szCs w:val="24"/>
        </w:rPr>
        <w:t>3</w:t>
      </w:r>
      <w:r w:rsidR="00BD04C0" w:rsidRPr="001D4C94">
        <w:rPr>
          <w:szCs w:val="24"/>
        </w:rPr>
        <w:t xml:space="preserve"> </w:t>
      </w:r>
      <w:r w:rsidR="00BD04C0">
        <w:rPr>
          <w:szCs w:val="24"/>
        </w:rPr>
        <w:t>&amp;</w:t>
      </w:r>
      <w:r w:rsidR="00246CC6">
        <w:rPr>
          <w:szCs w:val="24"/>
        </w:rPr>
        <w:t xml:space="preserve"> 4 </w:t>
      </w:r>
      <w:r w:rsidR="00BD04C0">
        <w:rPr>
          <w:szCs w:val="24"/>
        </w:rPr>
        <w:t>at 50</w:t>
      </w:r>
      <w:r w:rsidR="002B7A1A">
        <w:rPr>
          <w:szCs w:val="24"/>
        </w:rPr>
        <w:t xml:space="preserve"> W &amp; </w:t>
      </w:r>
      <w:r w:rsidRPr="001D4C94">
        <w:rPr>
          <w:szCs w:val="24"/>
        </w:rPr>
        <w:t>1000 W respectively. The variation of SAR at 960 MHz has been found to be similar as that at 935 MHz frequency.</w:t>
      </w:r>
    </w:p>
    <w:p w:rsidR="00E3183C" w:rsidRDefault="00E3183C" w:rsidP="001F04EC">
      <w:pPr>
        <w:pStyle w:val="BodyTextIndent"/>
        <w:widowControl w:val="0"/>
        <w:spacing w:line="360" w:lineRule="auto"/>
        <w:ind w:firstLine="0"/>
        <w:rPr>
          <w:b/>
          <w:szCs w:val="24"/>
        </w:rPr>
      </w:pPr>
    </w:p>
    <w:p w:rsidR="00E3183C" w:rsidRPr="001D4C94" w:rsidRDefault="00E3183C" w:rsidP="001F04EC">
      <w:pPr>
        <w:pStyle w:val="BodyTextIndent"/>
        <w:widowControl w:val="0"/>
        <w:spacing w:line="360" w:lineRule="auto"/>
        <w:ind w:firstLine="0"/>
        <w:rPr>
          <w:b/>
          <w:szCs w:val="24"/>
        </w:rPr>
      </w:pPr>
    </w:p>
    <w:p w:rsidR="0081237C" w:rsidRDefault="0081237C" w:rsidP="005361FD">
      <w:pPr>
        <w:pStyle w:val="BodyTextIndent"/>
        <w:widowControl w:val="0"/>
        <w:spacing w:line="360" w:lineRule="auto"/>
        <w:ind w:firstLine="0"/>
        <w:jc w:val="center"/>
        <w:rPr>
          <w:b/>
          <w:szCs w:val="24"/>
        </w:rPr>
      </w:pPr>
    </w:p>
    <w:p w:rsidR="0081237C" w:rsidRDefault="0081237C" w:rsidP="005361FD">
      <w:pPr>
        <w:pStyle w:val="BodyTextIndent"/>
        <w:widowControl w:val="0"/>
        <w:spacing w:line="360" w:lineRule="auto"/>
        <w:ind w:firstLine="0"/>
        <w:jc w:val="center"/>
        <w:rPr>
          <w:b/>
          <w:szCs w:val="24"/>
        </w:rPr>
      </w:pPr>
    </w:p>
    <w:p w:rsidR="0081237C" w:rsidRDefault="0081237C" w:rsidP="005361FD">
      <w:pPr>
        <w:pStyle w:val="BodyTextIndent"/>
        <w:widowControl w:val="0"/>
        <w:spacing w:line="360" w:lineRule="auto"/>
        <w:ind w:firstLine="0"/>
        <w:jc w:val="center"/>
        <w:rPr>
          <w:b/>
          <w:szCs w:val="24"/>
        </w:rPr>
      </w:pPr>
    </w:p>
    <w:p w:rsidR="007615DE" w:rsidRDefault="00A9249F" w:rsidP="005361FD">
      <w:pPr>
        <w:pStyle w:val="BodyTextIndent"/>
        <w:widowControl w:val="0"/>
        <w:spacing w:line="360" w:lineRule="auto"/>
        <w:ind w:firstLine="0"/>
        <w:jc w:val="center"/>
        <w:rPr>
          <w:b/>
          <w:szCs w:val="24"/>
        </w:rPr>
      </w:pPr>
      <w:r w:rsidRPr="001D4C94">
        <w:rPr>
          <w:b/>
          <w:szCs w:val="24"/>
        </w:rPr>
        <w:t>Table 1</w:t>
      </w:r>
      <w:r w:rsidR="00E3183C">
        <w:rPr>
          <w:b/>
          <w:szCs w:val="24"/>
        </w:rPr>
        <w:t xml:space="preserve">.  </w:t>
      </w:r>
      <w:r w:rsidR="005361FD">
        <w:rPr>
          <w:b/>
          <w:szCs w:val="24"/>
        </w:rPr>
        <w:t>SAR for</w:t>
      </w:r>
      <w:r w:rsidR="007615DE" w:rsidRPr="001D4C94">
        <w:rPr>
          <w:b/>
          <w:szCs w:val="24"/>
        </w:rPr>
        <w:t xml:space="preserve"> skeletal muscles of human body at 935 MHz (20 W)</w:t>
      </w:r>
    </w:p>
    <w:p w:rsidR="00E3183C" w:rsidRPr="001D4C94" w:rsidRDefault="00E3183C" w:rsidP="001F04EC">
      <w:pPr>
        <w:pStyle w:val="BodyTextIndent"/>
        <w:widowControl w:val="0"/>
        <w:spacing w:line="360" w:lineRule="auto"/>
        <w:ind w:firstLine="0"/>
        <w:rPr>
          <w:b/>
          <w:szCs w:val="24"/>
        </w:rPr>
      </w:pP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00"/>
        <w:gridCol w:w="2070"/>
        <w:gridCol w:w="1620"/>
        <w:gridCol w:w="1710"/>
        <w:gridCol w:w="1980"/>
      </w:tblGrid>
      <w:tr w:rsidR="007615DE" w:rsidRPr="00126755" w:rsidTr="00EF3F07">
        <w:trPr>
          <w:cantSplit/>
          <w:trHeight w:val="524"/>
        </w:trPr>
        <w:tc>
          <w:tcPr>
            <w:tcW w:w="1800" w:type="dxa"/>
            <w:vMerge w:val="restart"/>
          </w:tcPr>
          <w:p w:rsidR="007615DE" w:rsidRPr="00126755" w:rsidRDefault="007615DE" w:rsidP="0005725D">
            <w:pPr>
              <w:pStyle w:val="BodyTextIndent"/>
              <w:widowControl w:val="0"/>
              <w:spacing w:before="40" w:after="40" w:line="312" w:lineRule="auto"/>
              <w:ind w:firstLine="0"/>
              <w:jc w:val="center"/>
            </w:pPr>
            <w:r w:rsidRPr="00126755">
              <w:t>Distance from the base station</w:t>
            </w:r>
          </w:p>
          <w:p w:rsidR="007615DE" w:rsidRPr="00126755" w:rsidRDefault="007615DE" w:rsidP="0005725D">
            <w:pPr>
              <w:pStyle w:val="BodyTextIndent"/>
              <w:widowControl w:val="0"/>
              <w:spacing w:before="40" w:after="40" w:line="312" w:lineRule="auto"/>
              <w:ind w:firstLine="0"/>
              <w:jc w:val="center"/>
            </w:pPr>
            <w:r w:rsidRPr="00126755">
              <w:t>(m)</w:t>
            </w:r>
          </w:p>
        </w:tc>
        <w:tc>
          <w:tcPr>
            <w:tcW w:w="2070" w:type="dxa"/>
            <w:vMerge w:val="restart"/>
          </w:tcPr>
          <w:p w:rsidR="007615DE" w:rsidRPr="00126755" w:rsidRDefault="00D45F05" w:rsidP="0005725D">
            <w:pPr>
              <w:pStyle w:val="BodyTextIndent"/>
              <w:widowControl w:val="0"/>
              <w:spacing w:before="40" w:after="40" w:line="288" w:lineRule="auto"/>
              <w:ind w:firstLine="0"/>
              <w:jc w:val="center"/>
            </w:pPr>
            <w:r>
              <w:t>Incident Electric F</w:t>
            </w:r>
            <w:r w:rsidR="007615DE" w:rsidRPr="00126755">
              <w:t xml:space="preserve">ield </w:t>
            </w:r>
          </w:p>
          <w:p w:rsidR="007615DE" w:rsidRPr="00126755" w:rsidRDefault="007615DE" w:rsidP="0005725D">
            <w:pPr>
              <w:pStyle w:val="BodyTextIndent"/>
              <w:widowControl w:val="0"/>
              <w:spacing w:after="40" w:line="312" w:lineRule="auto"/>
              <w:ind w:firstLine="0"/>
              <w:jc w:val="center"/>
            </w:pPr>
            <w:r w:rsidRPr="00126755">
              <w:t>(V/m)</w:t>
            </w:r>
          </w:p>
        </w:tc>
        <w:tc>
          <w:tcPr>
            <w:tcW w:w="5310" w:type="dxa"/>
            <w:gridSpan w:val="3"/>
          </w:tcPr>
          <w:p w:rsidR="007615DE" w:rsidRPr="00126755" w:rsidRDefault="007615DE" w:rsidP="0005725D">
            <w:pPr>
              <w:pStyle w:val="BodyTextIndent"/>
              <w:widowControl w:val="0"/>
              <w:spacing w:before="40" w:after="40" w:line="312" w:lineRule="auto"/>
              <w:ind w:firstLine="0"/>
              <w:jc w:val="center"/>
            </w:pPr>
            <w:r w:rsidRPr="00126755">
              <w:t>SAR x 10</w:t>
            </w:r>
            <w:r w:rsidRPr="00126755">
              <w:rPr>
                <w:vertAlign w:val="superscript"/>
              </w:rPr>
              <w:t>-3</w:t>
            </w:r>
            <w:r w:rsidRPr="00126755">
              <w:t xml:space="preserve"> (W/kg)</w:t>
            </w:r>
          </w:p>
        </w:tc>
      </w:tr>
      <w:tr w:rsidR="007615DE" w:rsidRPr="00126755" w:rsidTr="00EF3F07">
        <w:trPr>
          <w:cantSplit/>
          <w:trHeight w:val="180"/>
        </w:trPr>
        <w:tc>
          <w:tcPr>
            <w:tcW w:w="1800" w:type="dxa"/>
            <w:vMerge/>
          </w:tcPr>
          <w:p w:rsidR="007615DE" w:rsidRPr="00126755" w:rsidRDefault="007615DE" w:rsidP="0005725D">
            <w:pPr>
              <w:pStyle w:val="BodyTextIndent"/>
              <w:widowControl w:val="0"/>
              <w:spacing w:before="40" w:after="40" w:line="312" w:lineRule="auto"/>
              <w:ind w:firstLine="0"/>
              <w:jc w:val="center"/>
            </w:pPr>
          </w:p>
        </w:tc>
        <w:tc>
          <w:tcPr>
            <w:tcW w:w="2070" w:type="dxa"/>
            <w:vMerge/>
          </w:tcPr>
          <w:p w:rsidR="007615DE" w:rsidRPr="00126755" w:rsidRDefault="007615DE" w:rsidP="0005725D">
            <w:pPr>
              <w:pStyle w:val="BodyTextIndent"/>
              <w:widowControl w:val="0"/>
              <w:spacing w:before="40" w:after="40" w:line="312" w:lineRule="auto"/>
              <w:ind w:firstLine="0"/>
              <w:jc w:val="center"/>
            </w:pPr>
          </w:p>
        </w:tc>
        <w:tc>
          <w:tcPr>
            <w:tcW w:w="1620" w:type="dxa"/>
            <w:vAlign w:val="center"/>
          </w:tcPr>
          <w:p w:rsidR="007615DE" w:rsidRPr="00126755" w:rsidRDefault="007615DE" w:rsidP="0005725D">
            <w:pPr>
              <w:pStyle w:val="BodyTextIndent"/>
              <w:widowControl w:val="0"/>
              <w:spacing w:before="40" w:after="40" w:line="312" w:lineRule="auto"/>
              <w:ind w:firstLine="0"/>
              <w:jc w:val="center"/>
            </w:pPr>
            <w:r w:rsidRPr="00126755">
              <w:t>1 mm</w:t>
            </w:r>
          </w:p>
        </w:tc>
        <w:tc>
          <w:tcPr>
            <w:tcW w:w="1710" w:type="dxa"/>
            <w:vAlign w:val="center"/>
          </w:tcPr>
          <w:p w:rsidR="007615DE" w:rsidRPr="00126755" w:rsidRDefault="007615DE" w:rsidP="0005725D">
            <w:pPr>
              <w:pStyle w:val="BodyTextIndent"/>
              <w:widowControl w:val="0"/>
              <w:spacing w:before="40" w:after="40" w:line="312" w:lineRule="auto"/>
              <w:ind w:firstLine="0"/>
              <w:jc w:val="center"/>
            </w:pPr>
            <w:r w:rsidRPr="00126755">
              <w:t>2 mm</w:t>
            </w:r>
          </w:p>
        </w:tc>
        <w:tc>
          <w:tcPr>
            <w:tcW w:w="1980" w:type="dxa"/>
            <w:vAlign w:val="center"/>
          </w:tcPr>
          <w:p w:rsidR="007615DE" w:rsidRPr="00126755" w:rsidRDefault="007615DE" w:rsidP="0005725D">
            <w:pPr>
              <w:pStyle w:val="BodyTextIndent"/>
              <w:widowControl w:val="0"/>
              <w:spacing w:before="40" w:after="40" w:line="312" w:lineRule="auto"/>
              <w:ind w:firstLine="0"/>
              <w:jc w:val="center"/>
            </w:pPr>
            <w:r w:rsidRPr="00126755">
              <w:t>3 mm</w:t>
            </w:r>
          </w:p>
        </w:tc>
      </w:tr>
      <w:tr w:rsidR="007615DE" w:rsidRPr="00126755" w:rsidTr="00FA2922">
        <w:trPr>
          <w:trHeight w:val="3518"/>
        </w:trPr>
        <w:tc>
          <w:tcPr>
            <w:tcW w:w="1800" w:type="dxa"/>
          </w:tcPr>
          <w:p w:rsidR="00E66484" w:rsidRPr="00126755" w:rsidRDefault="007615DE" w:rsidP="00E66484">
            <w:pPr>
              <w:pStyle w:val="BodyTextIndent"/>
              <w:widowControl w:val="0"/>
              <w:spacing w:before="40" w:after="40" w:line="264" w:lineRule="auto"/>
              <w:ind w:firstLine="0"/>
              <w:jc w:val="center"/>
            </w:pPr>
            <w:r w:rsidRPr="00126755">
              <w:t>10</w:t>
            </w:r>
          </w:p>
          <w:p w:rsidR="007615DE" w:rsidRPr="00126755" w:rsidRDefault="007615DE" w:rsidP="0005725D">
            <w:pPr>
              <w:pStyle w:val="BodyTextIndent"/>
              <w:widowControl w:val="0"/>
              <w:spacing w:before="40" w:after="40" w:line="264" w:lineRule="auto"/>
              <w:ind w:firstLine="0"/>
              <w:jc w:val="center"/>
            </w:pPr>
            <w:r w:rsidRPr="00126755">
              <w:t>20</w:t>
            </w:r>
          </w:p>
          <w:p w:rsidR="007615DE" w:rsidRPr="00126755" w:rsidRDefault="007615DE" w:rsidP="0005725D">
            <w:pPr>
              <w:pStyle w:val="BodyTextIndent"/>
              <w:widowControl w:val="0"/>
              <w:spacing w:before="40" w:after="40" w:line="264" w:lineRule="auto"/>
              <w:ind w:firstLine="0"/>
              <w:jc w:val="center"/>
            </w:pPr>
            <w:r w:rsidRPr="00126755">
              <w:t>30</w:t>
            </w:r>
          </w:p>
          <w:p w:rsidR="007615DE" w:rsidRPr="00126755" w:rsidRDefault="007615DE" w:rsidP="0005725D">
            <w:pPr>
              <w:pStyle w:val="BodyTextIndent"/>
              <w:widowControl w:val="0"/>
              <w:spacing w:before="40" w:after="40" w:line="264" w:lineRule="auto"/>
              <w:ind w:firstLine="0"/>
              <w:jc w:val="center"/>
            </w:pPr>
            <w:r w:rsidRPr="00126755">
              <w:t>40</w:t>
            </w:r>
          </w:p>
          <w:p w:rsidR="007615DE" w:rsidRPr="00126755" w:rsidRDefault="007615DE" w:rsidP="0005725D">
            <w:pPr>
              <w:pStyle w:val="BodyTextIndent"/>
              <w:widowControl w:val="0"/>
              <w:spacing w:before="40" w:after="40" w:line="264" w:lineRule="auto"/>
              <w:ind w:firstLine="0"/>
              <w:jc w:val="center"/>
            </w:pPr>
            <w:r w:rsidRPr="00126755">
              <w:t>50</w:t>
            </w:r>
          </w:p>
          <w:p w:rsidR="007615DE" w:rsidRPr="00126755" w:rsidRDefault="007615DE" w:rsidP="0005725D">
            <w:pPr>
              <w:pStyle w:val="BodyTextIndent"/>
              <w:widowControl w:val="0"/>
              <w:spacing w:before="40" w:after="40" w:line="264" w:lineRule="auto"/>
              <w:ind w:firstLine="0"/>
              <w:jc w:val="center"/>
            </w:pPr>
            <w:r w:rsidRPr="00126755">
              <w:t>60</w:t>
            </w:r>
          </w:p>
          <w:p w:rsidR="007615DE" w:rsidRPr="00126755" w:rsidRDefault="007615DE" w:rsidP="0005725D">
            <w:pPr>
              <w:pStyle w:val="BodyTextIndent"/>
              <w:widowControl w:val="0"/>
              <w:spacing w:before="40" w:after="40" w:line="264" w:lineRule="auto"/>
              <w:ind w:firstLine="0"/>
              <w:jc w:val="center"/>
            </w:pPr>
            <w:r w:rsidRPr="00126755">
              <w:t>70</w:t>
            </w:r>
          </w:p>
          <w:p w:rsidR="007615DE" w:rsidRPr="00126755" w:rsidRDefault="007615DE" w:rsidP="0005725D">
            <w:pPr>
              <w:pStyle w:val="BodyTextIndent"/>
              <w:widowControl w:val="0"/>
              <w:spacing w:before="40" w:after="40" w:line="264" w:lineRule="auto"/>
              <w:ind w:firstLine="0"/>
              <w:jc w:val="center"/>
            </w:pPr>
            <w:r w:rsidRPr="00126755">
              <w:t>80</w:t>
            </w:r>
          </w:p>
          <w:p w:rsidR="007615DE" w:rsidRPr="00126755" w:rsidRDefault="007615DE" w:rsidP="0005725D">
            <w:pPr>
              <w:pStyle w:val="BodyTextIndent"/>
              <w:widowControl w:val="0"/>
              <w:spacing w:before="40" w:after="40" w:line="264" w:lineRule="auto"/>
              <w:ind w:firstLine="0"/>
              <w:jc w:val="center"/>
            </w:pPr>
            <w:r w:rsidRPr="00126755">
              <w:t>90</w:t>
            </w:r>
          </w:p>
          <w:p w:rsidR="007615DE" w:rsidRPr="00126755" w:rsidRDefault="007615DE" w:rsidP="0005725D">
            <w:pPr>
              <w:pStyle w:val="BodyTextIndent"/>
              <w:widowControl w:val="0"/>
              <w:spacing w:before="40" w:after="40" w:line="264" w:lineRule="auto"/>
              <w:ind w:firstLine="0"/>
              <w:jc w:val="center"/>
            </w:pPr>
            <w:r w:rsidRPr="00126755">
              <w:t>100</w:t>
            </w:r>
          </w:p>
        </w:tc>
        <w:tc>
          <w:tcPr>
            <w:tcW w:w="2070" w:type="dxa"/>
          </w:tcPr>
          <w:p w:rsidR="007615DE" w:rsidRPr="00126755" w:rsidRDefault="007615DE" w:rsidP="0005725D">
            <w:pPr>
              <w:pStyle w:val="BodyTextIndent"/>
              <w:widowControl w:val="0"/>
              <w:spacing w:before="40" w:after="40" w:line="264" w:lineRule="auto"/>
              <w:ind w:firstLine="0"/>
              <w:jc w:val="center"/>
            </w:pPr>
            <w:r w:rsidRPr="00126755">
              <w:t>3.464</w:t>
            </w:r>
          </w:p>
          <w:p w:rsidR="007615DE" w:rsidRPr="00126755" w:rsidRDefault="007615DE" w:rsidP="0005725D">
            <w:pPr>
              <w:pStyle w:val="BodyTextIndent"/>
              <w:widowControl w:val="0"/>
              <w:spacing w:before="40" w:after="40" w:line="264" w:lineRule="auto"/>
              <w:ind w:firstLine="0"/>
              <w:jc w:val="center"/>
            </w:pPr>
            <w:r w:rsidRPr="00126755">
              <w:t>1.732</w:t>
            </w:r>
          </w:p>
          <w:p w:rsidR="007615DE" w:rsidRPr="00126755" w:rsidRDefault="007615DE" w:rsidP="0005725D">
            <w:pPr>
              <w:pStyle w:val="BodyTextIndent"/>
              <w:widowControl w:val="0"/>
              <w:spacing w:before="40" w:after="40" w:line="264" w:lineRule="auto"/>
              <w:ind w:firstLine="0"/>
              <w:jc w:val="center"/>
            </w:pPr>
            <w:r w:rsidRPr="00126755">
              <w:t>1.154</w:t>
            </w:r>
          </w:p>
          <w:p w:rsidR="007615DE" w:rsidRPr="00126755" w:rsidRDefault="007615DE" w:rsidP="0005725D">
            <w:pPr>
              <w:pStyle w:val="BodyTextIndent"/>
              <w:widowControl w:val="0"/>
              <w:spacing w:before="40" w:after="40" w:line="264" w:lineRule="auto"/>
              <w:ind w:firstLine="0"/>
              <w:jc w:val="center"/>
            </w:pPr>
            <w:r w:rsidRPr="00126755">
              <w:t>0.866</w:t>
            </w:r>
          </w:p>
          <w:p w:rsidR="007615DE" w:rsidRPr="00126755" w:rsidRDefault="007615DE" w:rsidP="0005725D">
            <w:pPr>
              <w:pStyle w:val="BodyTextIndent"/>
              <w:widowControl w:val="0"/>
              <w:spacing w:before="40" w:after="40" w:line="264" w:lineRule="auto"/>
              <w:ind w:firstLine="0"/>
              <w:jc w:val="center"/>
            </w:pPr>
            <w:r w:rsidRPr="00126755">
              <w:t>0.693</w:t>
            </w:r>
          </w:p>
          <w:p w:rsidR="007615DE" w:rsidRPr="00126755" w:rsidRDefault="007615DE" w:rsidP="0005725D">
            <w:pPr>
              <w:pStyle w:val="BodyTextIndent"/>
              <w:widowControl w:val="0"/>
              <w:spacing w:before="40" w:after="40" w:line="264" w:lineRule="auto"/>
              <w:ind w:firstLine="0"/>
              <w:jc w:val="center"/>
            </w:pPr>
            <w:r w:rsidRPr="00126755">
              <w:t>0.577</w:t>
            </w:r>
          </w:p>
          <w:p w:rsidR="007615DE" w:rsidRPr="00126755" w:rsidRDefault="007615DE" w:rsidP="0005725D">
            <w:pPr>
              <w:pStyle w:val="BodyTextIndent"/>
              <w:widowControl w:val="0"/>
              <w:spacing w:before="40" w:after="40" w:line="264" w:lineRule="auto"/>
              <w:ind w:firstLine="0"/>
              <w:jc w:val="center"/>
            </w:pPr>
            <w:r w:rsidRPr="00126755">
              <w:t>0.495</w:t>
            </w:r>
          </w:p>
          <w:p w:rsidR="007615DE" w:rsidRPr="00126755" w:rsidRDefault="007615DE" w:rsidP="0005725D">
            <w:pPr>
              <w:pStyle w:val="BodyTextIndent"/>
              <w:widowControl w:val="0"/>
              <w:spacing w:before="40" w:after="40" w:line="264" w:lineRule="auto"/>
              <w:ind w:firstLine="0"/>
              <w:jc w:val="center"/>
            </w:pPr>
            <w:r w:rsidRPr="00126755">
              <w:t>0.433</w:t>
            </w:r>
          </w:p>
          <w:p w:rsidR="007615DE" w:rsidRPr="00126755" w:rsidRDefault="007615DE" w:rsidP="0005725D">
            <w:pPr>
              <w:pStyle w:val="BodyTextIndent"/>
              <w:widowControl w:val="0"/>
              <w:spacing w:before="40" w:after="40" w:line="264" w:lineRule="auto"/>
              <w:ind w:firstLine="0"/>
              <w:jc w:val="center"/>
            </w:pPr>
            <w:r w:rsidRPr="00126755">
              <w:t>0.385</w:t>
            </w:r>
          </w:p>
          <w:p w:rsidR="007615DE" w:rsidRPr="00126755" w:rsidRDefault="007615DE" w:rsidP="0005725D">
            <w:pPr>
              <w:pStyle w:val="BodyTextIndent"/>
              <w:widowControl w:val="0"/>
              <w:spacing w:before="40" w:after="40" w:line="264" w:lineRule="auto"/>
              <w:ind w:firstLine="0"/>
              <w:jc w:val="center"/>
            </w:pPr>
            <w:r w:rsidRPr="00126755">
              <w:t>0.346</w:t>
            </w:r>
          </w:p>
        </w:tc>
        <w:tc>
          <w:tcPr>
            <w:tcW w:w="1620" w:type="dxa"/>
          </w:tcPr>
          <w:p w:rsidR="007615DE" w:rsidRPr="00126755" w:rsidRDefault="007615DE" w:rsidP="0005725D">
            <w:pPr>
              <w:pStyle w:val="BodyTextIndent"/>
              <w:widowControl w:val="0"/>
              <w:spacing w:before="40" w:after="40" w:line="264" w:lineRule="auto"/>
              <w:ind w:firstLine="0"/>
              <w:jc w:val="center"/>
              <w:rPr>
                <w:b/>
              </w:rPr>
            </w:pPr>
            <w:r w:rsidRPr="00126755">
              <w:rPr>
                <w:b/>
              </w:rPr>
              <w:t>156.03</w:t>
            </w:r>
          </w:p>
          <w:p w:rsidR="007615DE" w:rsidRPr="00126755" w:rsidRDefault="007615DE" w:rsidP="0005725D">
            <w:pPr>
              <w:pStyle w:val="BodyTextIndent"/>
              <w:widowControl w:val="0"/>
              <w:spacing w:before="40" w:after="40" w:line="264" w:lineRule="auto"/>
              <w:ind w:firstLine="0"/>
              <w:jc w:val="center"/>
            </w:pPr>
            <w:r w:rsidRPr="00126755">
              <w:t>39.00</w:t>
            </w:r>
          </w:p>
          <w:p w:rsidR="007615DE" w:rsidRPr="00126755" w:rsidRDefault="007615DE" w:rsidP="0005725D">
            <w:pPr>
              <w:pStyle w:val="BodyTextIndent"/>
              <w:widowControl w:val="0"/>
              <w:spacing w:before="40" w:after="40" w:line="264" w:lineRule="auto"/>
              <w:ind w:firstLine="0"/>
              <w:jc w:val="center"/>
            </w:pPr>
            <w:r w:rsidRPr="00126755">
              <w:t>17.31</w:t>
            </w:r>
          </w:p>
          <w:p w:rsidR="007615DE" w:rsidRPr="00126755" w:rsidRDefault="007615DE" w:rsidP="0005725D">
            <w:pPr>
              <w:pStyle w:val="BodyTextIndent"/>
              <w:widowControl w:val="0"/>
              <w:spacing w:before="40" w:after="40" w:line="264" w:lineRule="auto"/>
              <w:ind w:firstLine="0"/>
              <w:jc w:val="center"/>
            </w:pPr>
            <w:r w:rsidRPr="00126755">
              <w:t>9.75</w:t>
            </w:r>
          </w:p>
          <w:p w:rsidR="007615DE" w:rsidRPr="00126755" w:rsidRDefault="007615DE" w:rsidP="0005725D">
            <w:pPr>
              <w:pStyle w:val="BodyTextIndent"/>
              <w:widowControl w:val="0"/>
              <w:spacing w:before="40" w:after="40" w:line="264" w:lineRule="auto"/>
              <w:ind w:firstLine="0"/>
              <w:jc w:val="center"/>
            </w:pPr>
            <w:r w:rsidRPr="00126755">
              <w:t>6.24</w:t>
            </w:r>
          </w:p>
          <w:p w:rsidR="007615DE" w:rsidRPr="00126755" w:rsidRDefault="007615DE" w:rsidP="0005725D">
            <w:pPr>
              <w:pStyle w:val="BodyTextIndent"/>
              <w:widowControl w:val="0"/>
              <w:spacing w:before="40" w:after="40" w:line="264" w:lineRule="auto"/>
              <w:ind w:firstLine="0"/>
              <w:jc w:val="center"/>
            </w:pPr>
            <w:r w:rsidRPr="00126755">
              <w:t>4.33</w:t>
            </w:r>
          </w:p>
          <w:p w:rsidR="007615DE" w:rsidRPr="00126755" w:rsidRDefault="007615DE" w:rsidP="0005725D">
            <w:pPr>
              <w:pStyle w:val="BodyTextIndent"/>
              <w:widowControl w:val="0"/>
              <w:spacing w:before="40" w:after="40" w:line="264" w:lineRule="auto"/>
              <w:ind w:firstLine="0"/>
              <w:jc w:val="center"/>
            </w:pPr>
            <w:r w:rsidRPr="00126755">
              <w:t>3.18</w:t>
            </w:r>
          </w:p>
          <w:p w:rsidR="007615DE" w:rsidRPr="00126755" w:rsidRDefault="007615DE" w:rsidP="0005725D">
            <w:pPr>
              <w:pStyle w:val="BodyTextIndent"/>
              <w:widowControl w:val="0"/>
              <w:spacing w:before="40" w:after="40" w:line="264" w:lineRule="auto"/>
              <w:ind w:firstLine="0"/>
              <w:jc w:val="center"/>
            </w:pPr>
            <w:r w:rsidRPr="00126755">
              <w:t>2.43</w:t>
            </w:r>
          </w:p>
          <w:p w:rsidR="007615DE" w:rsidRPr="00126755" w:rsidRDefault="007615DE" w:rsidP="0005725D">
            <w:pPr>
              <w:pStyle w:val="BodyTextIndent"/>
              <w:widowControl w:val="0"/>
              <w:spacing w:before="40" w:after="40" w:line="264" w:lineRule="auto"/>
              <w:ind w:firstLine="0"/>
              <w:jc w:val="center"/>
            </w:pPr>
            <w:r w:rsidRPr="00126755">
              <w:t>2.02</w:t>
            </w:r>
          </w:p>
          <w:p w:rsidR="007615DE" w:rsidRPr="00126755" w:rsidRDefault="007615DE" w:rsidP="0005725D">
            <w:pPr>
              <w:pStyle w:val="BodyTextIndent"/>
              <w:widowControl w:val="0"/>
              <w:spacing w:before="40" w:after="40" w:line="264" w:lineRule="auto"/>
              <w:ind w:firstLine="0"/>
              <w:jc w:val="center"/>
            </w:pPr>
            <w:r w:rsidRPr="00126755">
              <w:t>1.64</w:t>
            </w:r>
          </w:p>
        </w:tc>
        <w:tc>
          <w:tcPr>
            <w:tcW w:w="1710" w:type="dxa"/>
          </w:tcPr>
          <w:p w:rsidR="007615DE" w:rsidRPr="00126755" w:rsidRDefault="007615DE" w:rsidP="0005725D">
            <w:pPr>
              <w:pStyle w:val="BodyTextIndent"/>
              <w:widowControl w:val="0"/>
              <w:spacing w:before="40" w:after="40" w:line="264" w:lineRule="auto"/>
              <w:ind w:firstLine="0"/>
              <w:jc w:val="center"/>
              <w:rPr>
                <w:b/>
              </w:rPr>
            </w:pPr>
            <w:r w:rsidRPr="00126755">
              <w:rPr>
                <w:b/>
              </w:rPr>
              <w:t>148.73</w:t>
            </w:r>
          </w:p>
          <w:p w:rsidR="007615DE" w:rsidRPr="00126755" w:rsidRDefault="007615DE" w:rsidP="0005725D">
            <w:pPr>
              <w:pStyle w:val="BodyTextIndent"/>
              <w:widowControl w:val="0"/>
              <w:spacing w:before="40" w:after="40" w:line="264" w:lineRule="auto"/>
              <w:ind w:firstLine="0"/>
              <w:jc w:val="center"/>
            </w:pPr>
            <w:r w:rsidRPr="00126755">
              <w:t>37.18</w:t>
            </w:r>
          </w:p>
          <w:p w:rsidR="007615DE" w:rsidRPr="00126755" w:rsidRDefault="007615DE" w:rsidP="0005725D">
            <w:pPr>
              <w:pStyle w:val="BodyTextIndent"/>
              <w:widowControl w:val="0"/>
              <w:spacing w:before="40" w:after="40" w:line="264" w:lineRule="auto"/>
              <w:ind w:firstLine="0"/>
              <w:jc w:val="center"/>
            </w:pPr>
            <w:r w:rsidRPr="00126755">
              <w:t>16.50</w:t>
            </w:r>
          </w:p>
          <w:p w:rsidR="007615DE" w:rsidRPr="00126755" w:rsidRDefault="007615DE" w:rsidP="0005725D">
            <w:pPr>
              <w:pStyle w:val="BodyTextIndent"/>
              <w:widowControl w:val="0"/>
              <w:spacing w:before="40" w:after="40" w:line="264" w:lineRule="auto"/>
              <w:ind w:firstLine="0"/>
              <w:jc w:val="center"/>
            </w:pPr>
            <w:r w:rsidRPr="00126755">
              <w:t>9.29</w:t>
            </w:r>
          </w:p>
          <w:p w:rsidR="007615DE" w:rsidRPr="00126755" w:rsidRDefault="007615DE" w:rsidP="0005725D">
            <w:pPr>
              <w:pStyle w:val="BodyTextIndent"/>
              <w:widowControl w:val="0"/>
              <w:spacing w:before="40" w:after="40" w:line="264" w:lineRule="auto"/>
              <w:ind w:firstLine="0"/>
              <w:jc w:val="center"/>
            </w:pPr>
            <w:r w:rsidRPr="00126755">
              <w:t>5.94</w:t>
            </w:r>
          </w:p>
          <w:p w:rsidR="007615DE" w:rsidRPr="00126755" w:rsidRDefault="007615DE" w:rsidP="0005725D">
            <w:pPr>
              <w:pStyle w:val="BodyTextIndent"/>
              <w:widowControl w:val="0"/>
              <w:spacing w:before="40" w:after="40" w:line="264" w:lineRule="auto"/>
              <w:ind w:firstLine="0"/>
              <w:jc w:val="center"/>
            </w:pPr>
            <w:r w:rsidRPr="00126755">
              <w:t>4.13</w:t>
            </w:r>
          </w:p>
          <w:p w:rsidR="007615DE" w:rsidRPr="00126755" w:rsidRDefault="007615DE" w:rsidP="0005725D">
            <w:pPr>
              <w:pStyle w:val="BodyTextIndent"/>
              <w:widowControl w:val="0"/>
              <w:spacing w:before="40" w:after="40" w:line="264" w:lineRule="auto"/>
              <w:ind w:firstLine="0"/>
              <w:jc w:val="center"/>
            </w:pPr>
            <w:r w:rsidRPr="00126755">
              <w:t>3.03</w:t>
            </w:r>
          </w:p>
          <w:p w:rsidR="007615DE" w:rsidRPr="00126755" w:rsidRDefault="007615DE" w:rsidP="0005725D">
            <w:pPr>
              <w:pStyle w:val="BodyTextIndent"/>
              <w:widowControl w:val="0"/>
              <w:spacing w:before="40" w:after="40" w:line="264" w:lineRule="auto"/>
              <w:ind w:firstLine="0"/>
              <w:jc w:val="center"/>
            </w:pPr>
            <w:r w:rsidRPr="00126755">
              <w:t>2.32</w:t>
            </w:r>
          </w:p>
          <w:p w:rsidR="007615DE" w:rsidRPr="00126755" w:rsidRDefault="007615DE" w:rsidP="0005725D">
            <w:pPr>
              <w:pStyle w:val="BodyTextIndent"/>
              <w:widowControl w:val="0"/>
              <w:spacing w:before="40" w:after="40" w:line="264" w:lineRule="auto"/>
              <w:ind w:firstLine="0"/>
              <w:jc w:val="center"/>
            </w:pPr>
            <w:r w:rsidRPr="00126755">
              <w:t>1.83</w:t>
            </w:r>
          </w:p>
          <w:p w:rsidR="007615DE" w:rsidRPr="00126755" w:rsidRDefault="007615DE" w:rsidP="0005725D">
            <w:pPr>
              <w:pStyle w:val="BodyTextIndent"/>
              <w:widowControl w:val="0"/>
              <w:spacing w:before="40" w:after="40" w:line="264" w:lineRule="auto"/>
              <w:ind w:firstLine="0"/>
              <w:jc w:val="center"/>
            </w:pPr>
            <w:r w:rsidRPr="00126755">
              <w:t>1.48</w:t>
            </w:r>
          </w:p>
        </w:tc>
        <w:tc>
          <w:tcPr>
            <w:tcW w:w="1980" w:type="dxa"/>
          </w:tcPr>
          <w:p w:rsidR="007615DE" w:rsidRPr="00126755" w:rsidRDefault="007615DE" w:rsidP="0005725D">
            <w:pPr>
              <w:pStyle w:val="BodyTextIndent"/>
              <w:widowControl w:val="0"/>
              <w:spacing w:before="40" w:after="40" w:line="264" w:lineRule="auto"/>
              <w:ind w:firstLine="0"/>
              <w:jc w:val="center"/>
              <w:rPr>
                <w:b/>
              </w:rPr>
            </w:pPr>
            <w:r w:rsidRPr="00126755">
              <w:rPr>
                <w:b/>
              </w:rPr>
              <w:t>141.79</w:t>
            </w:r>
          </w:p>
          <w:p w:rsidR="007615DE" w:rsidRPr="00126755" w:rsidRDefault="007615DE" w:rsidP="0005725D">
            <w:pPr>
              <w:pStyle w:val="BodyTextIndent"/>
              <w:widowControl w:val="0"/>
              <w:spacing w:before="40" w:after="40" w:line="264" w:lineRule="auto"/>
              <w:ind w:firstLine="0"/>
              <w:jc w:val="center"/>
            </w:pPr>
            <w:r w:rsidRPr="00126755">
              <w:t>35.44</w:t>
            </w:r>
          </w:p>
          <w:p w:rsidR="007615DE" w:rsidRPr="00126755" w:rsidRDefault="007615DE" w:rsidP="0005725D">
            <w:pPr>
              <w:pStyle w:val="BodyTextIndent"/>
              <w:widowControl w:val="0"/>
              <w:spacing w:before="40" w:after="40" w:line="264" w:lineRule="auto"/>
              <w:ind w:firstLine="0"/>
              <w:jc w:val="center"/>
            </w:pPr>
            <w:r w:rsidRPr="00126755">
              <w:t>15.73</w:t>
            </w:r>
          </w:p>
          <w:p w:rsidR="007615DE" w:rsidRPr="00126755" w:rsidRDefault="007615DE" w:rsidP="0005725D">
            <w:pPr>
              <w:pStyle w:val="BodyTextIndent"/>
              <w:widowControl w:val="0"/>
              <w:spacing w:before="40" w:after="40" w:line="264" w:lineRule="auto"/>
              <w:ind w:firstLine="0"/>
              <w:jc w:val="center"/>
            </w:pPr>
            <w:r w:rsidRPr="00126755">
              <w:t>8.86</w:t>
            </w:r>
          </w:p>
          <w:p w:rsidR="007615DE" w:rsidRPr="00126755" w:rsidRDefault="007615DE" w:rsidP="0005725D">
            <w:pPr>
              <w:pStyle w:val="BodyTextIndent"/>
              <w:widowControl w:val="0"/>
              <w:spacing w:before="40" w:after="40" w:line="264" w:lineRule="auto"/>
              <w:ind w:firstLine="0"/>
              <w:jc w:val="center"/>
            </w:pPr>
            <w:r w:rsidRPr="00126755">
              <w:t>5.67</w:t>
            </w:r>
          </w:p>
          <w:p w:rsidR="007615DE" w:rsidRPr="00126755" w:rsidRDefault="007615DE" w:rsidP="0005725D">
            <w:pPr>
              <w:pStyle w:val="BodyTextIndent"/>
              <w:widowControl w:val="0"/>
              <w:spacing w:before="40" w:after="40" w:line="264" w:lineRule="auto"/>
              <w:ind w:firstLine="0"/>
              <w:jc w:val="center"/>
            </w:pPr>
            <w:r w:rsidRPr="00126755">
              <w:t>3.94</w:t>
            </w:r>
          </w:p>
          <w:p w:rsidR="007615DE" w:rsidRPr="00126755" w:rsidRDefault="007615DE" w:rsidP="0005725D">
            <w:pPr>
              <w:pStyle w:val="BodyTextIndent"/>
              <w:widowControl w:val="0"/>
              <w:spacing w:before="40" w:after="40" w:line="264" w:lineRule="auto"/>
              <w:ind w:firstLine="0"/>
              <w:jc w:val="center"/>
            </w:pPr>
            <w:r w:rsidRPr="00126755">
              <w:t>2.89</w:t>
            </w:r>
          </w:p>
          <w:p w:rsidR="007615DE" w:rsidRPr="00126755" w:rsidRDefault="007615DE" w:rsidP="0005725D">
            <w:pPr>
              <w:pStyle w:val="BodyTextIndent"/>
              <w:widowControl w:val="0"/>
              <w:spacing w:before="40" w:after="40" w:line="264" w:lineRule="auto"/>
              <w:ind w:firstLine="0"/>
              <w:jc w:val="center"/>
            </w:pPr>
            <w:r w:rsidRPr="00126755">
              <w:t>2.21</w:t>
            </w:r>
          </w:p>
          <w:p w:rsidR="007615DE" w:rsidRPr="00126755" w:rsidRDefault="007615DE" w:rsidP="0005725D">
            <w:pPr>
              <w:pStyle w:val="BodyTextIndent"/>
              <w:widowControl w:val="0"/>
              <w:spacing w:before="40" w:after="40" w:line="264" w:lineRule="auto"/>
              <w:ind w:firstLine="0"/>
              <w:jc w:val="center"/>
            </w:pPr>
            <w:r w:rsidRPr="00126755">
              <w:t>1.75</w:t>
            </w:r>
          </w:p>
          <w:p w:rsidR="007615DE" w:rsidRPr="00126755" w:rsidRDefault="007615DE" w:rsidP="0005725D">
            <w:pPr>
              <w:pStyle w:val="BodyTextIndent"/>
              <w:widowControl w:val="0"/>
              <w:spacing w:before="40" w:after="40" w:line="264" w:lineRule="auto"/>
              <w:ind w:firstLine="0"/>
              <w:jc w:val="center"/>
            </w:pPr>
            <w:r w:rsidRPr="00126755">
              <w:t>1.42</w:t>
            </w:r>
          </w:p>
        </w:tc>
      </w:tr>
    </w:tbl>
    <w:p w:rsidR="007615DE" w:rsidRDefault="007615DE" w:rsidP="007615DE">
      <w:pPr>
        <w:pStyle w:val="BodyTextIndent"/>
        <w:widowControl w:val="0"/>
        <w:ind w:firstLine="0"/>
        <w:rPr>
          <w:b/>
        </w:rPr>
      </w:pPr>
    </w:p>
    <w:p w:rsidR="00A01A36" w:rsidRPr="00126755" w:rsidRDefault="008237F5" w:rsidP="007615DE">
      <w:pPr>
        <w:pStyle w:val="BodyTextIndent"/>
        <w:widowControl w:val="0"/>
        <w:ind w:firstLine="0"/>
        <w:rPr>
          <w:b/>
        </w:rPr>
      </w:pPr>
      <w:r>
        <w:rPr>
          <w:b/>
          <w:noProof/>
        </w:rPr>
        <w:drawing>
          <wp:inline distT="0" distB="0" distL="0" distR="0">
            <wp:extent cx="7239000" cy="3552782"/>
            <wp:effectExtent l="19050" t="0" r="0" b="0"/>
            <wp:docPr id="1" name="Picture 0" descr="Graph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4.jpg"/>
                    <pic:cNvPicPr/>
                  </pic:nvPicPr>
                  <pic:blipFill>
                    <a:blip r:embed="rId46" cstate="print"/>
                    <a:stretch>
                      <a:fillRect/>
                    </a:stretch>
                  </pic:blipFill>
                  <pic:spPr>
                    <a:xfrm>
                      <a:off x="0" y="0"/>
                      <a:ext cx="7246769" cy="3556595"/>
                    </a:xfrm>
                    <a:prstGeom prst="rect">
                      <a:avLst/>
                    </a:prstGeom>
                  </pic:spPr>
                </pic:pic>
              </a:graphicData>
            </a:graphic>
          </wp:inline>
        </w:drawing>
      </w:r>
    </w:p>
    <w:p w:rsidR="001F04EC" w:rsidRPr="00547CDC" w:rsidRDefault="00CE2BD1" w:rsidP="005361FD">
      <w:pPr>
        <w:pStyle w:val="BodyTextIndent"/>
        <w:widowControl w:val="0"/>
        <w:spacing w:line="360" w:lineRule="auto"/>
        <w:ind w:firstLine="0"/>
        <w:jc w:val="center"/>
        <w:rPr>
          <w:b/>
          <w:szCs w:val="24"/>
        </w:rPr>
      </w:pPr>
      <w:r>
        <w:rPr>
          <w:b/>
          <w:szCs w:val="24"/>
        </w:rPr>
        <w:t xml:space="preserve">Fig. 1: </w:t>
      </w:r>
      <w:r w:rsidR="001F04EC" w:rsidRPr="00547CDC">
        <w:rPr>
          <w:b/>
          <w:szCs w:val="24"/>
        </w:rPr>
        <w:t>SAR inside skeletal muscles of human body at 935 MHz (20 W)</w:t>
      </w:r>
    </w:p>
    <w:p w:rsidR="00CE2BD1" w:rsidRDefault="00CE2BD1" w:rsidP="005361FD">
      <w:pPr>
        <w:pStyle w:val="BodyTextIndent"/>
        <w:widowControl w:val="0"/>
        <w:spacing w:line="360" w:lineRule="auto"/>
        <w:ind w:firstLine="0"/>
        <w:jc w:val="center"/>
        <w:rPr>
          <w:b/>
          <w:szCs w:val="24"/>
        </w:rPr>
      </w:pPr>
    </w:p>
    <w:p w:rsidR="00CE2BD1" w:rsidRDefault="00CE2BD1" w:rsidP="00900F4E">
      <w:pPr>
        <w:pStyle w:val="BodyTextIndent"/>
        <w:widowControl w:val="0"/>
        <w:spacing w:line="360" w:lineRule="auto"/>
        <w:ind w:firstLine="0"/>
        <w:rPr>
          <w:b/>
          <w:szCs w:val="24"/>
        </w:rPr>
      </w:pPr>
    </w:p>
    <w:p w:rsidR="00BE477B" w:rsidRDefault="00BE477B" w:rsidP="00900F4E">
      <w:pPr>
        <w:pStyle w:val="BodyTextIndent"/>
        <w:widowControl w:val="0"/>
        <w:spacing w:line="360" w:lineRule="auto"/>
        <w:ind w:firstLine="0"/>
        <w:rPr>
          <w:b/>
          <w:szCs w:val="24"/>
        </w:rPr>
      </w:pPr>
    </w:p>
    <w:p w:rsidR="0081237C" w:rsidRDefault="0081237C" w:rsidP="00BE477B">
      <w:pPr>
        <w:pStyle w:val="BodyTextIndent"/>
        <w:widowControl w:val="0"/>
        <w:spacing w:line="360" w:lineRule="auto"/>
        <w:ind w:firstLine="0"/>
        <w:jc w:val="center"/>
        <w:rPr>
          <w:b/>
          <w:szCs w:val="24"/>
        </w:rPr>
      </w:pPr>
    </w:p>
    <w:p w:rsidR="007615DE" w:rsidRDefault="00E839E6" w:rsidP="00BE477B">
      <w:pPr>
        <w:pStyle w:val="BodyTextIndent"/>
        <w:widowControl w:val="0"/>
        <w:spacing w:line="360" w:lineRule="auto"/>
        <w:ind w:firstLine="0"/>
        <w:jc w:val="center"/>
        <w:rPr>
          <w:b/>
          <w:szCs w:val="24"/>
        </w:rPr>
      </w:pPr>
      <w:r w:rsidRPr="00547CDC">
        <w:rPr>
          <w:b/>
          <w:szCs w:val="24"/>
        </w:rPr>
        <w:t>Table</w:t>
      </w:r>
      <w:r w:rsidR="00A9249F" w:rsidRPr="00547CDC">
        <w:rPr>
          <w:b/>
          <w:szCs w:val="24"/>
        </w:rPr>
        <w:t>2</w:t>
      </w:r>
      <w:r w:rsidR="009F69C2">
        <w:rPr>
          <w:b/>
          <w:szCs w:val="24"/>
        </w:rPr>
        <w:t>:</w:t>
      </w:r>
      <w:r w:rsidR="00BE477B">
        <w:rPr>
          <w:b/>
          <w:szCs w:val="24"/>
        </w:rPr>
        <w:t xml:space="preserve"> SAR for</w:t>
      </w:r>
      <w:r w:rsidR="007615DE" w:rsidRPr="00547CDC">
        <w:rPr>
          <w:b/>
          <w:szCs w:val="24"/>
        </w:rPr>
        <w:t xml:space="preserve"> skeletal muscles of human body at 960 MHz (20 W)</w:t>
      </w:r>
    </w:p>
    <w:p w:rsidR="00BE477B" w:rsidRPr="00547CDC" w:rsidRDefault="00BE477B" w:rsidP="00900F4E">
      <w:pPr>
        <w:pStyle w:val="BodyTextIndent"/>
        <w:widowControl w:val="0"/>
        <w:spacing w:line="360" w:lineRule="auto"/>
        <w:ind w:firstLine="0"/>
        <w:rPr>
          <w:b/>
          <w:szCs w:val="24"/>
        </w:rPr>
      </w:pP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70"/>
        <w:gridCol w:w="2250"/>
        <w:gridCol w:w="1620"/>
        <w:gridCol w:w="1800"/>
        <w:gridCol w:w="1620"/>
      </w:tblGrid>
      <w:tr w:rsidR="007615DE" w:rsidRPr="00126755" w:rsidTr="001E1B1F">
        <w:trPr>
          <w:cantSplit/>
          <w:trHeight w:val="557"/>
        </w:trPr>
        <w:tc>
          <w:tcPr>
            <w:tcW w:w="2070" w:type="dxa"/>
            <w:vMerge w:val="restart"/>
          </w:tcPr>
          <w:p w:rsidR="007615DE" w:rsidRPr="00126755" w:rsidRDefault="007615DE" w:rsidP="0005725D">
            <w:pPr>
              <w:pStyle w:val="BodyTextIndent"/>
              <w:widowControl w:val="0"/>
              <w:spacing w:before="40" w:after="40" w:line="312" w:lineRule="auto"/>
              <w:ind w:firstLine="0"/>
              <w:jc w:val="center"/>
            </w:pPr>
            <w:r w:rsidRPr="00126755">
              <w:t>Distance from the base station</w:t>
            </w:r>
          </w:p>
          <w:p w:rsidR="007615DE" w:rsidRPr="00126755" w:rsidRDefault="007615DE" w:rsidP="0005725D">
            <w:pPr>
              <w:pStyle w:val="BodyTextIndent"/>
              <w:widowControl w:val="0"/>
              <w:spacing w:before="40" w:after="40" w:line="312" w:lineRule="auto"/>
              <w:ind w:firstLine="0"/>
              <w:jc w:val="center"/>
            </w:pPr>
            <w:r w:rsidRPr="00126755">
              <w:t>(m)</w:t>
            </w:r>
          </w:p>
        </w:tc>
        <w:tc>
          <w:tcPr>
            <w:tcW w:w="2250" w:type="dxa"/>
            <w:vMerge w:val="restart"/>
          </w:tcPr>
          <w:p w:rsidR="007615DE" w:rsidRPr="00126755" w:rsidRDefault="00D45F05" w:rsidP="0005725D">
            <w:pPr>
              <w:pStyle w:val="BodyTextIndent"/>
              <w:widowControl w:val="0"/>
              <w:spacing w:before="40" w:after="40" w:line="288" w:lineRule="auto"/>
              <w:ind w:firstLine="0"/>
              <w:jc w:val="center"/>
            </w:pPr>
            <w:r>
              <w:t>Incident Electric F</w:t>
            </w:r>
            <w:r w:rsidR="007615DE" w:rsidRPr="00126755">
              <w:t xml:space="preserve">ield </w:t>
            </w:r>
          </w:p>
          <w:p w:rsidR="007615DE" w:rsidRPr="00126755" w:rsidRDefault="007615DE" w:rsidP="0005725D">
            <w:pPr>
              <w:pStyle w:val="BodyTextIndent"/>
              <w:widowControl w:val="0"/>
              <w:spacing w:after="40" w:line="312" w:lineRule="auto"/>
              <w:ind w:firstLine="0"/>
              <w:jc w:val="center"/>
            </w:pPr>
            <w:r w:rsidRPr="00126755">
              <w:t>(V/m)</w:t>
            </w:r>
          </w:p>
        </w:tc>
        <w:tc>
          <w:tcPr>
            <w:tcW w:w="5040" w:type="dxa"/>
            <w:gridSpan w:val="3"/>
          </w:tcPr>
          <w:p w:rsidR="007615DE" w:rsidRPr="00126755" w:rsidRDefault="007615DE" w:rsidP="0005725D">
            <w:pPr>
              <w:pStyle w:val="BodyTextIndent"/>
              <w:widowControl w:val="0"/>
              <w:spacing w:before="40" w:after="40" w:line="312" w:lineRule="auto"/>
              <w:ind w:firstLine="0"/>
              <w:jc w:val="center"/>
            </w:pPr>
            <w:r w:rsidRPr="00126755">
              <w:t>SAR x 10</w:t>
            </w:r>
            <w:r w:rsidRPr="00126755">
              <w:rPr>
                <w:vertAlign w:val="superscript"/>
              </w:rPr>
              <w:t>-3</w:t>
            </w:r>
            <w:r w:rsidRPr="00126755">
              <w:t xml:space="preserve"> (W/kg)</w:t>
            </w:r>
          </w:p>
        </w:tc>
      </w:tr>
      <w:tr w:rsidR="007615DE" w:rsidRPr="00126755" w:rsidTr="001E1B1F">
        <w:trPr>
          <w:cantSplit/>
          <w:trHeight w:val="183"/>
        </w:trPr>
        <w:tc>
          <w:tcPr>
            <w:tcW w:w="2070" w:type="dxa"/>
            <w:vMerge/>
          </w:tcPr>
          <w:p w:rsidR="007615DE" w:rsidRPr="00126755" w:rsidRDefault="007615DE" w:rsidP="0005725D">
            <w:pPr>
              <w:pStyle w:val="BodyTextIndent"/>
              <w:widowControl w:val="0"/>
              <w:spacing w:before="40" w:after="40" w:line="312" w:lineRule="auto"/>
              <w:ind w:firstLine="0"/>
              <w:jc w:val="center"/>
            </w:pPr>
          </w:p>
        </w:tc>
        <w:tc>
          <w:tcPr>
            <w:tcW w:w="2250" w:type="dxa"/>
            <w:vMerge/>
          </w:tcPr>
          <w:p w:rsidR="007615DE" w:rsidRPr="00126755" w:rsidRDefault="007615DE" w:rsidP="0005725D">
            <w:pPr>
              <w:pStyle w:val="BodyTextIndent"/>
              <w:widowControl w:val="0"/>
              <w:spacing w:before="40" w:after="40" w:line="312" w:lineRule="auto"/>
              <w:ind w:firstLine="0"/>
              <w:jc w:val="center"/>
            </w:pPr>
          </w:p>
        </w:tc>
        <w:tc>
          <w:tcPr>
            <w:tcW w:w="1620" w:type="dxa"/>
            <w:vAlign w:val="center"/>
          </w:tcPr>
          <w:p w:rsidR="007615DE" w:rsidRPr="00126755" w:rsidRDefault="007615DE" w:rsidP="0005725D">
            <w:pPr>
              <w:pStyle w:val="BodyTextIndent"/>
              <w:widowControl w:val="0"/>
              <w:spacing w:before="40" w:after="40" w:line="312" w:lineRule="auto"/>
              <w:ind w:firstLine="0"/>
              <w:jc w:val="center"/>
            </w:pPr>
            <w:r w:rsidRPr="00126755">
              <w:t>1 mm</w:t>
            </w:r>
          </w:p>
        </w:tc>
        <w:tc>
          <w:tcPr>
            <w:tcW w:w="1800" w:type="dxa"/>
            <w:vAlign w:val="center"/>
          </w:tcPr>
          <w:p w:rsidR="007615DE" w:rsidRPr="00126755" w:rsidRDefault="007615DE" w:rsidP="0005725D">
            <w:pPr>
              <w:pStyle w:val="BodyTextIndent"/>
              <w:widowControl w:val="0"/>
              <w:spacing w:before="40" w:after="40" w:line="312" w:lineRule="auto"/>
              <w:ind w:firstLine="0"/>
              <w:jc w:val="center"/>
            </w:pPr>
            <w:r w:rsidRPr="00126755">
              <w:t>2 mm</w:t>
            </w:r>
          </w:p>
        </w:tc>
        <w:tc>
          <w:tcPr>
            <w:tcW w:w="1620" w:type="dxa"/>
            <w:vAlign w:val="center"/>
          </w:tcPr>
          <w:p w:rsidR="007615DE" w:rsidRPr="00126755" w:rsidRDefault="007615DE" w:rsidP="0005725D">
            <w:pPr>
              <w:pStyle w:val="BodyTextIndent"/>
              <w:widowControl w:val="0"/>
              <w:spacing w:before="40" w:after="40" w:line="312" w:lineRule="auto"/>
              <w:ind w:firstLine="0"/>
              <w:jc w:val="center"/>
            </w:pPr>
            <w:r w:rsidRPr="00126755">
              <w:t>3 mm</w:t>
            </w:r>
          </w:p>
        </w:tc>
      </w:tr>
      <w:tr w:rsidR="007615DE" w:rsidRPr="00126755" w:rsidTr="001E1B1F">
        <w:trPr>
          <w:trHeight w:val="4013"/>
        </w:trPr>
        <w:tc>
          <w:tcPr>
            <w:tcW w:w="2070" w:type="dxa"/>
          </w:tcPr>
          <w:p w:rsidR="007615DE" w:rsidRPr="00126755" w:rsidRDefault="007615DE" w:rsidP="0005725D">
            <w:pPr>
              <w:pStyle w:val="BodyTextIndent"/>
              <w:widowControl w:val="0"/>
              <w:spacing w:before="40" w:after="40" w:line="288" w:lineRule="auto"/>
              <w:ind w:firstLine="0"/>
              <w:jc w:val="center"/>
            </w:pPr>
            <w:r w:rsidRPr="00126755">
              <w:t>10</w:t>
            </w:r>
          </w:p>
          <w:p w:rsidR="007615DE" w:rsidRPr="00126755" w:rsidRDefault="007615DE" w:rsidP="0005725D">
            <w:pPr>
              <w:pStyle w:val="BodyTextIndent"/>
              <w:widowControl w:val="0"/>
              <w:spacing w:before="40" w:after="40" w:line="288" w:lineRule="auto"/>
              <w:ind w:firstLine="0"/>
              <w:jc w:val="center"/>
            </w:pPr>
            <w:r w:rsidRPr="00126755">
              <w:t>20</w:t>
            </w:r>
          </w:p>
          <w:p w:rsidR="007615DE" w:rsidRPr="00126755" w:rsidRDefault="007615DE" w:rsidP="0005725D">
            <w:pPr>
              <w:pStyle w:val="BodyTextIndent"/>
              <w:widowControl w:val="0"/>
              <w:spacing w:before="40" w:after="40" w:line="288" w:lineRule="auto"/>
              <w:ind w:firstLine="0"/>
              <w:jc w:val="center"/>
            </w:pPr>
            <w:r w:rsidRPr="00126755">
              <w:t>30</w:t>
            </w:r>
          </w:p>
          <w:p w:rsidR="007615DE" w:rsidRPr="00126755" w:rsidRDefault="007615DE" w:rsidP="0005725D">
            <w:pPr>
              <w:pStyle w:val="BodyTextIndent"/>
              <w:widowControl w:val="0"/>
              <w:spacing w:before="40" w:after="40" w:line="288" w:lineRule="auto"/>
              <w:ind w:firstLine="0"/>
              <w:jc w:val="center"/>
            </w:pPr>
            <w:r w:rsidRPr="00126755">
              <w:t>40</w:t>
            </w:r>
          </w:p>
          <w:p w:rsidR="007615DE" w:rsidRPr="00126755" w:rsidRDefault="007615DE" w:rsidP="0005725D">
            <w:pPr>
              <w:pStyle w:val="BodyTextIndent"/>
              <w:widowControl w:val="0"/>
              <w:spacing w:before="40" w:after="40" w:line="288" w:lineRule="auto"/>
              <w:ind w:firstLine="0"/>
              <w:jc w:val="center"/>
            </w:pPr>
            <w:r w:rsidRPr="00126755">
              <w:t>50</w:t>
            </w:r>
          </w:p>
          <w:p w:rsidR="007615DE" w:rsidRPr="00126755" w:rsidRDefault="007615DE" w:rsidP="0005725D">
            <w:pPr>
              <w:pStyle w:val="BodyTextIndent"/>
              <w:widowControl w:val="0"/>
              <w:spacing w:before="40" w:after="40" w:line="288" w:lineRule="auto"/>
              <w:ind w:firstLine="0"/>
              <w:jc w:val="center"/>
            </w:pPr>
            <w:r w:rsidRPr="00126755">
              <w:t>60</w:t>
            </w:r>
          </w:p>
          <w:p w:rsidR="007615DE" w:rsidRPr="00126755" w:rsidRDefault="007615DE" w:rsidP="0005725D">
            <w:pPr>
              <w:pStyle w:val="BodyTextIndent"/>
              <w:widowControl w:val="0"/>
              <w:spacing w:before="40" w:after="40" w:line="288" w:lineRule="auto"/>
              <w:ind w:firstLine="0"/>
              <w:jc w:val="center"/>
            </w:pPr>
            <w:r w:rsidRPr="00126755">
              <w:t>70</w:t>
            </w:r>
          </w:p>
          <w:p w:rsidR="007615DE" w:rsidRPr="00126755" w:rsidRDefault="007615DE" w:rsidP="0005725D">
            <w:pPr>
              <w:pStyle w:val="BodyTextIndent"/>
              <w:widowControl w:val="0"/>
              <w:spacing w:before="40" w:after="40" w:line="288" w:lineRule="auto"/>
              <w:ind w:firstLine="0"/>
              <w:jc w:val="center"/>
            </w:pPr>
            <w:r w:rsidRPr="00126755">
              <w:t>80</w:t>
            </w:r>
          </w:p>
          <w:p w:rsidR="007615DE" w:rsidRPr="00126755" w:rsidRDefault="007615DE" w:rsidP="0005725D">
            <w:pPr>
              <w:pStyle w:val="BodyTextIndent"/>
              <w:widowControl w:val="0"/>
              <w:spacing w:before="40" w:after="40" w:line="288" w:lineRule="auto"/>
              <w:ind w:firstLine="0"/>
              <w:jc w:val="center"/>
            </w:pPr>
            <w:r w:rsidRPr="00126755">
              <w:t>90</w:t>
            </w:r>
          </w:p>
          <w:p w:rsidR="007615DE" w:rsidRPr="00126755" w:rsidRDefault="007615DE" w:rsidP="0005725D">
            <w:pPr>
              <w:pStyle w:val="BodyTextIndent"/>
              <w:widowControl w:val="0"/>
              <w:spacing w:before="40" w:after="40" w:line="288" w:lineRule="auto"/>
              <w:ind w:firstLine="0"/>
              <w:jc w:val="center"/>
            </w:pPr>
            <w:r w:rsidRPr="00126755">
              <w:t>100</w:t>
            </w:r>
          </w:p>
        </w:tc>
        <w:tc>
          <w:tcPr>
            <w:tcW w:w="2250" w:type="dxa"/>
          </w:tcPr>
          <w:p w:rsidR="007615DE" w:rsidRPr="00126755" w:rsidRDefault="007615DE" w:rsidP="0005725D">
            <w:pPr>
              <w:pStyle w:val="BodyTextIndent"/>
              <w:widowControl w:val="0"/>
              <w:spacing w:before="40" w:after="40" w:line="288" w:lineRule="auto"/>
              <w:ind w:firstLine="0"/>
              <w:jc w:val="center"/>
            </w:pPr>
            <w:r w:rsidRPr="00126755">
              <w:t>3.464</w:t>
            </w:r>
          </w:p>
          <w:p w:rsidR="007615DE" w:rsidRPr="00126755" w:rsidRDefault="007615DE" w:rsidP="0005725D">
            <w:pPr>
              <w:pStyle w:val="BodyTextIndent"/>
              <w:widowControl w:val="0"/>
              <w:spacing w:before="40" w:after="40" w:line="288" w:lineRule="auto"/>
              <w:ind w:firstLine="0"/>
              <w:jc w:val="center"/>
            </w:pPr>
            <w:r w:rsidRPr="00126755">
              <w:t>1.732</w:t>
            </w:r>
          </w:p>
          <w:p w:rsidR="007615DE" w:rsidRPr="00126755" w:rsidRDefault="007615DE" w:rsidP="0005725D">
            <w:pPr>
              <w:pStyle w:val="BodyTextIndent"/>
              <w:widowControl w:val="0"/>
              <w:spacing w:before="40" w:after="40" w:line="288" w:lineRule="auto"/>
              <w:ind w:firstLine="0"/>
              <w:jc w:val="center"/>
            </w:pPr>
            <w:r w:rsidRPr="00126755">
              <w:t>1.154</w:t>
            </w:r>
          </w:p>
          <w:p w:rsidR="007615DE" w:rsidRPr="00126755" w:rsidRDefault="007615DE" w:rsidP="0005725D">
            <w:pPr>
              <w:pStyle w:val="BodyTextIndent"/>
              <w:widowControl w:val="0"/>
              <w:spacing w:before="40" w:after="40" w:line="288" w:lineRule="auto"/>
              <w:ind w:firstLine="0"/>
              <w:jc w:val="center"/>
            </w:pPr>
            <w:r w:rsidRPr="00126755">
              <w:t>0.866</w:t>
            </w:r>
          </w:p>
          <w:p w:rsidR="007615DE" w:rsidRPr="00126755" w:rsidRDefault="007615DE" w:rsidP="0005725D">
            <w:pPr>
              <w:pStyle w:val="BodyTextIndent"/>
              <w:widowControl w:val="0"/>
              <w:spacing w:before="40" w:after="40" w:line="288" w:lineRule="auto"/>
              <w:ind w:firstLine="0"/>
              <w:jc w:val="center"/>
            </w:pPr>
            <w:r w:rsidRPr="00126755">
              <w:t>0.693</w:t>
            </w:r>
          </w:p>
          <w:p w:rsidR="007615DE" w:rsidRPr="00126755" w:rsidRDefault="007615DE" w:rsidP="0005725D">
            <w:pPr>
              <w:pStyle w:val="BodyTextIndent"/>
              <w:widowControl w:val="0"/>
              <w:spacing w:before="40" w:after="40" w:line="288" w:lineRule="auto"/>
              <w:ind w:firstLine="0"/>
              <w:jc w:val="center"/>
            </w:pPr>
            <w:r w:rsidRPr="00126755">
              <w:t>0.577</w:t>
            </w:r>
          </w:p>
          <w:p w:rsidR="007615DE" w:rsidRPr="00126755" w:rsidRDefault="007615DE" w:rsidP="0005725D">
            <w:pPr>
              <w:pStyle w:val="BodyTextIndent"/>
              <w:widowControl w:val="0"/>
              <w:spacing w:before="40" w:after="40" w:line="288" w:lineRule="auto"/>
              <w:ind w:firstLine="0"/>
              <w:jc w:val="center"/>
            </w:pPr>
            <w:r w:rsidRPr="00126755">
              <w:t>0.495</w:t>
            </w:r>
          </w:p>
          <w:p w:rsidR="007615DE" w:rsidRPr="00126755" w:rsidRDefault="007615DE" w:rsidP="0005725D">
            <w:pPr>
              <w:pStyle w:val="BodyTextIndent"/>
              <w:widowControl w:val="0"/>
              <w:spacing w:before="40" w:after="40" w:line="288" w:lineRule="auto"/>
              <w:ind w:firstLine="0"/>
              <w:jc w:val="center"/>
            </w:pPr>
            <w:r w:rsidRPr="00126755">
              <w:t>0.433</w:t>
            </w:r>
          </w:p>
          <w:p w:rsidR="007615DE" w:rsidRPr="00126755" w:rsidRDefault="007615DE" w:rsidP="0005725D">
            <w:pPr>
              <w:pStyle w:val="BodyTextIndent"/>
              <w:widowControl w:val="0"/>
              <w:spacing w:before="40" w:after="40" w:line="288" w:lineRule="auto"/>
              <w:ind w:firstLine="0"/>
              <w:jc w:val="center"/>
            </w:pPr>
            <w:r w:rsidRPr="00126755">
              <w:t>0.385</w:t>
            </w:r>
          </w:p>
          <w:p w:rsidR="007615DE" w:rsidRPr="00126755" w:rsidRDefault="007615DE" w:rsidP="0005725D">
            <w:pPr>
              <w:pStyle w:val="BodyTextIndent"/>
              <w:widowControl w:val="0"/>
              <w:spacing w:before="40" w:after="40" w:line="288" w:lineRule="auto"/>
              <w:ind w:firstLine="0"/>
              <w:jc w:val="center"/>
            </w:pPr>
            <w:r w:rsidRPr="00126755">
              <w:t>0.346</w:t>
            </w:r>
          </w:p>
        </w:tc>
        <w:tc>
          <w:tcPr>
            <w:tcW w:w="1620" w:type="dxa"/>
          </w:tcPr>
          <w:p w:rsidR="007615DE" w:rsidRPr="00126755" w:rsidRDefault="007615DE" w:rsidP="0005725D">
            <w:pPr>
              <w:pStyle w:val="BodyTextIndent"/>
              <w:widowControl w:val="0"/>
              <w:spacing w:before="40" w:after="40" w:line="288" w:lineRule="auto"/>
              <w:ind w:firstLine="0"/>
              <w:jc w:val="center"/>
              <w:rPr>
                <w:b/>
              </w:rPr>
            </w:pPr>
            <w:r w:rsidRPr="00126755">
              <w:rPr>
                <w:b/>
              </w:rPr>
              <w:t>157.44</w:t>
            </w:r>
          </w:p>
          <w:p w:rsidR="007615DE" w:rsidRPr="00126755" w:rsidRDefault="007615DE" w:rsidP="0005725D">
            <w:pPr>
              <w:pStyle w:val="BodyTextIndent"/>
              <w:widowControl w:val="0"/>
              <w:spacing w:before="40" w:after="40" w:line="288" w:lineRule="auto"/>
              <w:ind w:firstLine="0"/>
              <w:jc w:val="center"/>
            </w:pPr>
            <w:r w:rsidRPr="00126755">
              <w:t>39.36</w:t>
            </w:r>
          </w:p>
          <w:p w:rsidR="007615DE" w:rsidRPr="00126755" w:rsidRDefault="007615DE" w:rsidP="0005725D">
            <w:pPr>
              <w:pStyle w:val="BodyTextIndent"/>
              <w:widowControl w:val="0"/>
              <w:spacing w:before="40" w:after="40" w:line="288" w:lineRule="auto"/>
              <w:ind w:firstLine="0"/>
              <w:jc w:val="center"/>
            </w:pPr>
            <w:r w:rsidRPr="00126755">
              <w:t>17.47</w:t>
            </w:r>
          </w:p>
          <w:p w:rsidR="007615DE" w:rsidRPr="00126755" w:rsidRDefault="007615DE" w:rsidP="0005725D">
            <w:pPr>
              <w:pStyle w:val="BodyTextIndent"/>
              <w:widowControl w:val="0"/>
              <w:spacing w:before="40" w:after="40" w:line="288" w:lineRule="auto"/>
              <w:ind w:firstLine="0"/>
              <w:jc w:val="center"/>
            </w:pPr>
            <w:r w:rsidRPr="00126755">
              <w:t>9.84</w:t>
            </w:r>
          </w:p>
          <w:p w:rsidR="007615DE" w:rsidRPr="00126755" w:rsidRDefault="007615DE" w:rsidP="0005725D">
            <w:pPr>
              <w:pStyle w:val="BodyTextIndent"/>
              <w:widowControl w:val="0"/>
              <w:spacing w:before="40" w:after="40" w:line="288" w:lineRule="auto"/>
              <w:ind w:firstLine="0"/>
              <w:jc w:val="center"/>
            </w:pPr>
            <w:r w:rsidRPr="00126755">
              <w:t>6.30</w:t>
            </w:r>
          </w:p>
          <w:p w:rsidR="007615DE" w:rsidRPr="00126755" w:rsidRDefault="007615DE" w:rsidP="0005725D">
            <w:pPr>
              <w:pStyle w:val="BodyTextIndent"/>
              <w:widowControl w:val="0"/>
              <w:spacing w:before="40" w:after="40" w:line="288" w:lineRule="auto"/>
              <w:ind w:firstLine="0"/>
              <w:jc w:val="center"/>
            </w:pPr>
            <w:r w:rsidRPr="00126755">
              <w:t>4.37</w:t>
            </w:r>
          </w:p>
          <w:p w:rsidR="007615DE" w:rsidRPr="00126755" w:rsidRDefault="007615DE" w:rsidP="0005725D">
            <w:pPr>
              <w:pStyle w:val="BodyTextIndent"/>
              <w:widowControl w:val="0"/>
              <w:spacing w:before="40" w:after="40" w:line="288" w:lineRule="auto"/>
              <w:ind w:firstLine="0"/>
              <w:jc w:val="center"/>
            </w:pPr>
            <w:r w:rsidRPr="00126755">
              <w:t>3.21</w:t>
            </w:r>
          </w:p>
          <w:p w:rsidR="007615DE" w:rsidRPr="00126755" w:rsidRDefault="007615DE" w:rsidP="0005725D">
            <w:pPr>
              <w:pStyle w:val="BodyTextIndent"/>
              <w:widowControl w:val="0"/>
              <w:spacing w:before="40" w:after="40" w:line="288" w:lineRule="auto"/>
              <w:ind w:firstLine="0"/>
              <w:jc w:val="center"/>
            </w:pPr>
            <w:r w:rsidRPr="00126755">
              <w:t>2.45</w:t>
            </w:r>
          </w:p>
          <w:p w:rsidR="007615DE" w:rsidRPr="00126755" w:rsidRDefault="007615DE" w:rsidP="0005725D">
            <w:pPr>
              <w:pStyle w:val="BodyTextIndent"/>
              <w:widowControl w:val="0"/>
              <w:spacing w:before="40" w:after="40" w:line="288" w:lineRule="auto"/>
              <w:ind w:firstLine="0"/>
              <w:jc w:val="center"/>
            </w:pPr>
            <w:r w:rsidRPr="00126755">
              <w:t>1.94</w:t>
            </w:r>
          </w:p>
          <w:p w:rsidR="007615DE" w:rsidRPr="00126755" w:rsidRDefault="007615DE" w:rsidP="0005725D">
            <w:pPr>
              <w:pStyle w:val="BodyTextIndent"/>
              <w:widowControl w:val="0"/>
              <w:spacing w:before="40" w:after="40" w:line="288" w:lineRule="auto"/>
              <w:ind w:firstLine="0"/>
              <w:jc w:val="center"/>
            </w:pPr>
            <w:r w:rsidRPr="00126755">
              <w:t>1.57</w:t>
            </w:r>
          </w:p>
        </w:tc>
        <w:tc>
          <w:tcPr>
            <w:tcW w:w="1800" w:type="dxa"/>
          </w:tcPr>
          <w:p w:rsidR="007615DE" w:rsidRPr="00126755" w:rsidRDefault="007615DE" w:rsidP="0005725D">
            <w:pPr>
              <w:pStyle w:val="BodyTextIndent"/>
              <w:widowControl w:val="0"/>
              <w:spacing w:before="40" w:after="40" w:line="288" w:lineRule="auto"/>
              <w:ind w:firstLine="0"/>
              <w:jc w:val="center"/>
              <w:rPr>
                <w:b/>
              </w:rPr>
            </w:pPr>
            <w:r w:rsidRPr="00126755">
              <w:rPr>
                <w:b/>
              </w:rPr>
              <w:t>149.98</w:t>
            </w:r>
          </w:p>
          <w:p w:rsidR="007615DE" w:rsidRPr="00126755" w:rsidRDefault="007615DE" w:rsidP="0005725D">
            <w:pPr>
              <w:pStyle w:val="BodyTextIndent"/>
              <w:widowControl w:val="0"/>
              <w:spacing w:before="40" w:after="40" w:line="288" w:lineRule="auto"/>
              <w:ind w:firstLine="0"/>
              <w:jc w:val="center"/>
            </w:pPr>
            <w:r w:rsidRPr="00126755">
              <w:t>37.49</w:t>
            </w:r>
          </w:p>
          <w:p w:rsidR="007615DE" w:rsidRPr="00126755" w:rsidRDefault="007615DE" w:rsidP="0005725D">
            <w:pPr>
              <w:pStyle w:val="BodyTextIndent"/>
              <w:widowControl w:val="0"/>
              <w:spacing w:before="40" w:after="40" w:line="288" w:lineRule="auto"/>
              <w:ind w:firstLine="0"/>
              <w:jc w:val="center"/>
            </w:pPr>
            <w:r w:rsidRPr="00126755">
              <w:t>16.63</w:t>
            </w:r>
          </w:p>
          <w:p w:rsidR="007615DE" w:rsidRPr="00126755" w:rsidRDefault="007615DE" w:rsidP="0005725D">
            <w:pPr>
              <w:pStyle w:val="BodyTextIndent"/>
              <w:widowControl w:val="0"/>
              <w:spacing w:before="40" w:after="40" w:line="288" w:lineRule="auto"/>
              <w:ind w:firstLine="0"/>
              <w:jc w:val="center"/>
            </w:pPr>
            <w:r w:rsidRPr="00126755">
              <w:t>9.37</w:t>
            </w:r>
          </w:p>
          <w:p w:rsidR="007615DE" w:rsidRPr="00126755" w:rsidRDefault="007615DE" w:rsidP="0005725D">
            <w:pPr>
              <w:pStyle w:val="BodyTextIndent"/>
              <w:widowControl w:val="0"/>
              <w:spacing w:before="40" w:after="40" w:line="288" w:lineRule="auto"/>
              <w:ind w:firstLine="0"/>
              <w:jc w:val="center"/>
            </w:pPr>
            <w:r w:rsidRPr="00126755">
              <w:t>6.00</w:t>
            </w:r>
          </w:p>
          <w:p w:rsidR="007615DE" w:rsidRPr="00126755" w:rsidRDefault="007615DE" w:rsidP="0005725D">
            <w:pPr>
              <w:pStyle w:val="BodyTextIndent"/>
              <w:widowControl w:val="0"/>
              <w:spacing w:before="40" w:after="40" w:line="288" w:lineRule="auto"/>
              <w:ind w:firstLine="0"/>
              <w:jc w:val="center"/>
            </w:pPr>
            <w:r w:rsidRPr="00126755">
              <w:t>4.16</w:t>
            </w:r>
          </w:p>
          <w:p w:rsidR="007615DE" w:rsidRPr="00126755" w:rsidRDefault="007615DE" w:rsidP="0005725D">
            <w:pPr>
              <w:pStyle w:val="BodyTextIndent"/>
              <w:widowControl w:val="0"/>
              <w:spacing w:before="40" w:after="40" w:line="288" w:lineRule="auto"/>
              <w:ind w:firstLine="0"/>
              <w:jc w:val="center"/>
            </w:pPr>
            <w:r w:rsidRPr="00126755">
              <w:t>3.06</w:t>
            </w:r>
          </w:p>
          <w:p w:rsidR="007615DE" w:rsidRPr="00126755" w:rsidRDefault="007615DE" w:rsidP="0005725D">
            <w:pPr>
              <w:pStyle w:val="BodyTextIndent"/>
              <w:widowControl w:val="0"/>
              <w:spacing w:before="40" w:after="40" w:line="288" w:lineRule="auto"/>
              <w:ind w:firstLine="0"/>
              <w:jc w:val="center"/>
            </w:pPr>
            <w:r w:rsidRPr="00126755">
              <w:t>2.34</w:t>
            </w:r>
          </w:p>
          <w:p w:rsidR="007615DE" w:rsidRPr="00126755" w:rsidRDefault="007615DE" w:rsidP="0005725D">
            <w:pPr>
              <w:pStyle w:val="BodyTextIndent"/>
              <w:widowControl w:val="0"/>
              <w:spacing w:before="40" w:after="40" w:line="288" w:lineRule="auto"/>
              <w:ind w:firstLine="0"/>
              <w:jc w:val="center"/>
            </w:pPr>
            <w:r w:rsidRPr="00126755">
              <w:t>1.85</w:t>
            </w:r>
          </w:p>
          <w:p w:rsidR="007615DE" w:rsidRPr="00126755" w:rsidRDefault="007615DE" w:rsidP="0005725D">
            <w:pPr>
              <w:pStyle w:val="BodyTextIndent"/>
              <w:widowControl w:val="0"/>
              <w:spacing w:before="40" w:after="40" w:line="288" w:lineRule="auto"/>
              <w:ind w:firstLine="0"/>
              <w:jc w:val="center"/>
            </w:pPr>
            <w:r w:rsidRPr="00126755">
              <w:t>1.49</w:t>
            </w:r>
          </w:p>
        </w:tc>
        <w:tc>
          <w:tcPr>
            <w:tcW w:w="1620" w:type="dxa"/>
          </w:tcPr>
          <w:p w:rsidR="007615DE" w:rsidRPr="00126755" w:rsidRDefault="007615DE" w:rsidP="0005725D">
            <w:pPr>
              <w:pStyle w:val="BodyTextIndent"/>
              <w:widowControl w:val="0"/>
              <w:spacing w:before="40" w:after="40" w:line="288" w:lineRule="auto"/>
              <w:ind w:firstLine="0"/>
              <w:jc w:val="center"/>
              <w:rPr>
                <w:b/>
              </w:rPr>
            </w:pPr>
            <w:r w:rsidRPr="00126755">
              <w:rPr>
                <w:b/>
              </w:rPr>
              <w:t>151.93</w:t>
            </w:r>
          </w:p>
          <w:p w:rsidR="007615DE" w:rsidRPr="00126755" w:rsidRDefault="007615DE" w:rsidP="0005725D">
            <w:pPr>
              <w:pStyle w:val="BodyTextIndent"/>
              <w:widowControl w:val="0"/>
              <w:spacing w:before="40" w:after="40" w:line="288" w:lineRule="auto"/>
              <w:ind w:firstLine="0"/>
              <w:jc w:val="center"/>
            </w:pPr>
            <w:r w:rsidRPr="00126755">
              <w:t>35.72</w:t>
            </w:r>
          </w:p>
          <w:p w:rsidR="007615DE" w:rsidRPr="00126755" w:rsidRDefault="007615DE" w:rsidP="0005725D">
            <w:pPr>
              <w:pStyle w:val="BodyTextIndent"/>
              <w:widowControl w:val="0"/>
              <w:spacing w:before="40" w:after="40" w:line="288" w:lineRule="auto"/>
              <w:ind w:firstLine="0"/>
              <w:jc w:val="center"/>
            </w:pPr>
            <w:r w:rsidRPr="00126755">
              <w:t>15.86</w:t>
            </w:r>
          </w:p>
          <w:p w:rsidR="007615DE" w:rsidRPr="00126755" w:rsidRDefault="007615DE" w:rsidP="0005725D">
            <w:pPr>
              <w:pStyle w:val="BodyTextIndent"/>
              <w:widowControl w:val="0"/>
              <w:spacing w:before="40" w:after="40" w:line="288" w:lineRule="auto"/>
              <w:ind w:firstLine="0"/>
              <w:jc w:val="center"/>
            </w:pPr>
            <w:r w:rsidRPr="00126755">
              <w:t>8.93</w:t>
            </w:r>
          </w:p>
          <w:p w:rsidR="007615DE" w:rsidRPr="00126755" w:rsidRDefault="007615DE" w:rsidP="0005725D">
            <w:pPr>
              <w:pStyle w:val="BodyTextIndent"/>
              <w:widowControl w:val="0"/>
              <w:spacing w:before="40" w:after="40" w:line="288" w:lineRule="auto"/>
              <w:ind w:firstLine="0"/>
              <w:jc w:val="center"/>
            </w:pPr>
            <w:r w:rsidRPr="00126755">
              <w:t>5.72</w:t>
            </w:r>
          </w:p>
          <w:p w:rsidR="007615DE" w:rsidRPr="00126755" w:rsidRDefault="007615DE" w:rsidP="0005725D">
            <w:pPr>
              <w:pStyle w:val="BodyTextIndent"/>
              <w:widowControl w:val="0"/>
              <w:spacing w:before="40" w:after="40" w:line="288" w:lineRule="auto"/>
              <w:ind w:firstLine="0"/>
              <w:jc w:val="center"/>
            </w:pPr>
            <w:r w:rsidRPr="00126755">
              <w:t>3.97</w:t>
            </w:r>
          </w:p>
          <w:p w:rsidR="007615DE" w:rsidRPr="00126755" w:rsidRDefault="007615DE" w:rsidP="0005725D">
            <w:pPr>
              <w:pStyle w:val="BodyTextIndent"/>
              <w:widowControl w:val="0"/>
              <w:spacing w:before="40" w:after="40" w:line="288" w:lineRule="auto"/>
              <w:ind w:firstLine="0"/>
              <w:jc w:val="center"/>
            </w:pPr>
            <w:r w:rsidRPr="00126755">
              <w:t>2.92</w:t>
            </w:r>
          </w:p>
          <w:p w:rsidR="007615DE" w:rsidRPr="00126755" w:rsidRDefault="007615DE" w:rsidP="0005725D">
            <w:pPr>
              <w:pStyle w:val="BodyTextIndent"/>
              <w:widowControl w:val="0"/>
              <w:spacing w:before="40" w:after="40" w:line="288" w:lineRule="auto"/>
              <w:ind w:firstLine="0"/>
              <w:jc w:val="center"/>
            </w:pPr>
            <w:r w:rsidRPr="00126755">
              <w:t>2.23</w:t>
            </w:r>
          </w:p>
          <w:p w:rsidR="007615DE" w:rsidRPr="00126755" w:rsidRDefault="007615DE" w:rsidP="0005725D">
            <w:pPr>
              <w:pStyle w:val="BodyTextIndent"/>
              <w:widowControl w:val="0"/>
              <w:spacing w:before="40" w:after="40" w:line="288" w:lineRule="auto"/>
              <w:ind w:firstLine="0"/>
              <w:jc w:val="center"/>
            </w:pPr>
            <w:r w:rsidRPr="00126755">
              <w:t>1.76</w:t>
            </w:r>
          </w:p>
          <w:p w:rsidR="007615DE" w:rsidRPr="00126755" w:rsidRDefault="007615DE" w:rsidP="0005725D">
            <w:pPr>
              <w:pStyle w:val="BodyTextIndent"/>
              <w:widowControl w:val="0"/>
              <w:spacing w:before="40" w:after="40" w:line="288" w:lineRule="auto"/>
              <w:ind w:firstLine="0"/>
              <w:jc w:val="center"/>
            </w:pPr>
            <w:r w:rsidRPr="00126755">
              <w:t>1.42</w:t>
            </w:r>
          </w:p>
        </w:tc>
      </w:tr>
    </w:tbl>
    <w:p w:rsidR="00FB508A" w:rsidRDefault="00900F4E" w:rsidP="007615DE">
      <w:pPr>
        <w:pStyle w:val="BodyTextIndent"/>
        <w:widowControl w:val="0"/>
        <w:spacing w:line="360" w:lineRule="auto"/>
        <w:ind w:left="1260" w:hanging="1260"/>
        <w:rPr>
          <w:b/>
        </w:rPr>
      </w:pPr>
      <w:r>
        <w:rPr>
          <w:b/>
          <w:noProof/>
          <w:sz w:val="36"/>
          <w:szCs w:val="36"/>
        </w:rPr>
        <w:drawing>
          <wp:inline distT="0" distB="0" distL="0" distR="0">
            <wp:extent cx="6953250" cy="4152900"/>
            <wp:effectExtent l="19050" t="0" r="0" b="0"/>
            <wp:docPr id="3" name="Picture 1" descr="Grap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5.jpg"/>
                    <pic:cNvPicPr/>
                  </pic:nvPicPr>
                  <pic:blipFill>
                    <a:blip r:embed="rId47" cstate="print"/>
                    <a:stretch>
                      <a:fillRect/>
                    </a:stretch>
                  </pic:blipFill>
                  <pic:spPr>
                    <a:xfrm>
                      <a:off x="0" y="0"/>
                      <a:ext cx="6953250" cy="4152900"/>
                    </a:xfrm>
                    <a:prstGeom prst="rect">
                      <a:avLst/>
                    </a:prstGeom>
                  </pic:spPr>
                </pic:pic>
              </a:graphicData>
            </a:graphic>
          </wp:inline>
        </w:drawing>
      </w:r>
    </w:p>
    <w:p w:rsidR="00900F4E" w:rsidRPr="00547CDC" w:rsidRDefault="00246CC6" w:rsidP="00BE477B">
      <w:pPr>
        <w:pStyle w:val="BodyTextIndent"/>
        <w:widowControl w:val="0"/>
        <w:spacing w:line="360" w:lineRule="auto"/>
        <w:ind w:firstLine="0"/>
        <w:jc w:val="center"/>
        <w:rPr>
          <w:b/>
          <w:szCs w:val="24"/>
        </w:rPr>
      </w:pPr>
      <w:r>
        <w:rPr>
          <w:b/>
          <w:szCs w:val="24"/>
        </w:rPr>
        <w:t>F</w:t>
      </w:r>
      <w:r w:rsidR="00CE2BD1">
        <w:rPr>
          <w:b/>
          <w:szCs w:val="24"/>
        </w:rPr>
        <w:t>ig</w:t>
      </w:r>
      <w:r w:rsidR="00900F4E" w:rsidRPr="00547CDC">
        <w:rPr>
          <w:b/>
          <w:szCs w:val="24"/>
        </w:rPr>
        <w:t xml:space="preserve"> 2</w:t>
      </w:r>
      <w:r w:rsidR="0012226D" w:rsidRPr="00547CDC">
        <w:rPr>
          <w:b/>
          <w:szCs w:val="24"/>
        </w:rPr>
        <w:t>:</w:t>
      </w:r>
      <w:r w:rsidR="00BE477B">
        <w:rPr>
          <w:b/>
          <w:szCs w:val="24"/>
        </w:rPr>
        <w:t xml:space="preserve"> variation of</w:t>
      </w:r>
      <w:r>
        <w:rPr>
          <w:b/>
          <w:szCs w:val="24"/>
        </w:rPr>
        <w:t xml:space="preserve"> </w:t>
      </w:r>
      <w:r w:rsidR="00BE477B">
        <w:rPr>
          <w:b/>
          <w:szCs w:val="24"/>
        </w:rPr>
        <w:t xml:space="preserve">SAR </w:t>
      </w:r>
      <w:r w:rsidR="00E63706">
        <w:rPr>
          <w:b/>
          <w:szCs w:val="24"/>
        </w:rPr>
        <w:t xml:space="preserve">for </w:t>
      </w:r>
      <w:r w:rsidR="00E63706" w:rsidRPr="00547CDC">
        <w:rPr>
          <w:b/>
          <w:szCs w:val="24"/>
        </w:rPr>
        <w:t>skeletal</w:t>
      </w:r>
      <w:r w:rsidR="00900F4E" w:rsidRPr="00547CDC">
        <w:rPr>
          <w:b/>
          <w:szCs w:val="24"/>
        </w:rPr>
        <w:t xml:space="preserve"> muscles of human body at 960 MHz (20 W)</w:t>
      </w:r>
    </w:p>
    <w:p w:rsidR="00547CDC" w:rsidRDefault="00547CDC" w:rsidP="00BE477B">
      <w:pPr>
        <w:pStyle w:val="BodyTextIndent"/>
        <w:widowControl w:val="0"/>
        <w:spacing w:line="360" w:lineRule="auto"/>
        <w:ind w:left="1260" w:hanging="1260"/>
        <w:jc w:val="center"/>
        <w:rPr>
          <w:b/>
          <w:szCs w:val="24"/>
        </w:rPr>
      </w:pPr>
    </w:p>
    <w:p w:rsidR="00547CDC" w:rsidRDefault="00547CDC" w:rsidP="007615DE">
      <w:pPr>
        <w:pStyle w:val="BodyTextIndent"/>
        <w:widowControl w:val="0"/>
        <w:spacing w:line="360" w:lineRule="auto"/>
        <w:ind w:left="1260" w:hanging="1260"/>
        <w:rPr>
          <w:b/>
          <w:szCs w:val="24"/>
        </w:rPr>
      </w:pPr>
    </w:p>
    <w:p w:rsidR="00547CDC" w:rsidRDefault="00547CDC" w:rsidP="007615DE">
      <w:pPr>
        <w:pStyle w:val="BodyTextIndent"/>
        <w:widowControl w:val="0"/>
        <w:spacing w:line="360" w:lineRule="auto"/>
        <w:ind w:left="1260" w:hanging="1260"/>
        <w:rPr>
          <w:b/>
          <w:szCs w:val="24"/>
        </w:rPr>
      </w:pPr>
    </w:p>
    <w:p w:rsidR="00547CDC" w:rsidRDefault="00547CDC" w:rsidP="007615DE">
      <w:pPr>
        <w:pStyle w:val="BodyTextIndent"/>
        <w:widowControl w:val="0"/>
        <w:spacing w:line="360" w:lineRule="auto"/>
        <w:ind w:left="1260" w:hanging="1260"/>
        <w:rPr>
          <w:b/>
          <w:szCs w:val="24"/>
        </w:rPr>
      </w:pPr>
    </w:p>
    <w:p w:rsidR="005E580A" w:rsidRDefault="005E580A" w:rsidP="007615DE">
      <w:pPr>
        <w:pStyle w:val="BodyTextIndent"/>
        <w:widowControl w:val="0"/>
        <w:spacing w:line="360" w:lineRule="auto"/>
        <w:ind w:left="1260" w:hanging="1260"/>
        <w:rPr>
          <w:b/>
          <w:szCs w:val="24"/>
        </w:rPr>
      </w:pPr>
    </w:p>
    <w:p w:rsidR="007615DE" w:rsidRDefault="00A9249F" w:rsidP="00E63706">
      <w:pPr>
        <w:pStyle w:val="BodyTextIndent"/>
        <w:widowControl w:val="0"/>
        <w:spacing w:line="360" w:lineRule="auto"/>
        <w:ind w:left="1260" w:hanging="1260"/>
        <w:jc w:val="center"/>
        <w:rPr>
          <w:b/>
          <w:szCs w:val="24"/>
        </w:rPr>
      </w:pPr>
      <w:r w:rsidRPr="00547CDC">
        <w:rPr>
          <w:b/>
          <w:szCs w:val="24"/>
        </w:rPr>
        <w:t xml:space="preserve">Table </w:t>
      </w:r>
      <w:r w:rsidR="00E63706" w:rsidRPr="00547CDC">
        <w:rPr>
          <w:b/>
          <w:szCs w:val="24"/>
        </w:rPr>
        <w:t>3</w:t>
      </w:r>
      <w:r w:rsidR="00E63706">
        <w:rPr>
          <w:b/>
          <w:szCs w:val="24"/>
        </w:rPr>
        <w:t>:</w:t>
      </w:r>
      <w:r w:rsidR="005E580A">
        <w:rPr>
          <w:b/>
          <w:szCs w:val="24"/>
        </w:rPr>
        <w:t xml:space="preserve"> </w:t>
      </w:r>
      <w:r w:rsidR="00E63706">
        <w:rPr>
          <w:b/>
          <w:szCs w:val="24"/>
        </w:rPr>
        <w:t>SAR for</w:t>
      </w:r>
      <w:r w:rsidR="007615DE" w:rsidRPr="00547CDC">
        <w:rPr>
          <w:b/>
          <w:szCs w:val="24"/>
        </w:rPr>
        <w:t xml:space="preserve"> skeletal muscles of human body at 935 MHz (50 W)</w:t>
      </w:r>
    </w:p>
    <w:p w:rsidR="005E580A" w:rsidRPr="00547CDC" w:rsidRDefault="005E580A" w:rsidP="007615DE">
      <w:pPr>
        <w:pStyle w:val="BodyTextIndent"/>
        <w:widowControl w:val="0"/>
        <w:spacing w:line="360" w:lineRule="auto"/>
        <w:ind w:left="1260" w:hanging="1260"/>
        <w:rPr>
          <w:b/>
          <w:szCs w:val="24"/>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10"/>
        <w:gridCol w:w="2250"/>
        <w:gridCol w:w="1710"/>
        <w:gridCol w:w="1620"/>
        <w:gridCol w:w="1710"/>
      </w:tblGrid>
      <w:tr w:rsidR="007615DE" w:rsidRPr="00126755" w:rsidTr="00982142">
        <w:trPr>
          <w:cantSplit/>
          <w:trHeight w:val="472"/>
        </w:trPr>
        <w:tc>
          <w:tcPr>
            <w:tcW w:w="2610" w:type="dxa"/>
            <w:vMerge w:val="restart"/>
          </w:tcPr>
          <w:p w:rsidR="007615DE" w:rsidRPr="00126755" w:rsidRDefault="007615DE" w:rsidP="0005725D">
            <w:pPr>
              <w:pStyle w:val="BodyTextIndent"/>
              <w:widowControl w:val="0"/>
              <w:spacing w:before="40" w:after="40" w:line="312" w:lineRule="auto"/>
              <w:ind w:firstLine="0"/>
              <w:jc w:val="center"/>
            </w:pPr>
            <w:r w:rsidRPr="00126755">
              <w:t>Distance from the base station</w:t>
            </w:r>
          </w:p>
          <w:p w:rsidR="007615DE" w:rsidRPr="00126755" w:rsidRDefault="007615DE" w:rsidP="0005725D">
            <w:pPr>
              <w:pStyle w:val="BodyTextIndent"/>
              <w:widowControl w:val="0"/>
              <w:spacing w:before="40" w:after="40" w:line="312" w:lineRule="auto"/>
              <w:ind w:firstLine="0"/>
              <w:jc w:val="center"/>
            </w:pPr>
            <w:r w:rsidRPr="00126755">
              <w:t>(m)</w:t>
            </w:r>
          </w:p>
        </w:tc>
        <w:tc>
          <w:tcPr>
            <w:tcW w:w="2250" w:type="dxa"/>
            <w:vMerge w:val="restart"/>
          </w:tcPr>
          <w:p w:rsidR="007615DE" w:rsidRPr="00126755" w:rsidRDefault="00D45F05" w:rsidP="0005725D">
            <w:pPr>
              <w:pStyle w:val="BodyTextIndent"/>
              <w:widowControl w:val="0"/>
              <w:spacing w:before="40" w:after="40" w:line="288" w:lineRule="auto"/>
              <w:ind w:firstLine="0"/>
              <w:jc w:val="center"/>
            </w:pPr>
            <w:r>
              <w:t>Incident Electric F</w:t>
            </w:r>
            <w:r w:rsidR="007615DE" w:rsidRPr="00126755">
              <w:t xml:space="preserve">ield </w:t>
            </w:r>
          </w:p>
          <w:p w:rsidR="007615DE" w:rsidRPr="00126755" w:rsidRDefault="007615DE" w:rsidP="0005725D">
            <w:pPr>
              <w:pStyle w:val="BodyTextIndent"/>
              <w:widowControl w:val="0"/>
              <w:spacing w:after="40" w:line="312" w:lineRule="auto"/>
              <w:ind w:firstLine="0"/>
              <w:jc w:val="center"/>
            </w:pPr>
            <w:r w:rsidRPr="00126755">
              <w:t>(V/m)</w:t>
            </w:r>
          </w:p>
        </w:tc>
        <w:tc>
          <w:tcPr>
            <w:tcW w:w="5040" w:type="dxa"/>
            <w:gridSpan w:val="3"/>
          </w:tcPr>
          <w:p w:rsidR="007615DE" w:rsidRPr="00126755" w:rsidRDefault="007615DE" w:rsidP="0005725D">
            <w:pPr>
              <w:pStyle w:val="BodyTextIndent"/>
              <w:widowControl w:val="0"/>
              <w:spacing w:before="40" w:after="40" w:line="312" w:lineRule="auto"/>
              <w:ind w:firstLine="0"/>
              <w:jc w:val="center"/>
            </w:pPr>
            <w:r w:rsidRPr="00126755">
              <w:t>SAR x 10</w:t>
            </w:r>
            <w:r w:rsidRPr="00126755">
              <w:rPr>
                <w:vertAlign w:val="superscript"/>
              </w:rPr>
              <w:t>-3</w:t>
            </w:r>
            <w:r w:rsidRPr="00126755">
              <w:t xml:space="preserve"> (W/kg)</w:t>
            </w:r>
          </w:p>
        </w:tc>
      </w:tr>
      <w:tr w:rsidR="007615DE" w:rsidRPr="00126755" w:rsidTr="00982142">
        <w:trPr>
          <w:cantSplit/>
          <w:trHeight w:val="155"/>
        </w:trPr>
        <w:tc>
          <w:tcPr>
            <w:tcW w:w="2610" w:type="dxa"/>
            <w:vMerge/>
          </w:tcPr>
          <w:p w:rsidR="007615DE" w:rsidRPr="00126755" w:rsidRDefault="007615DE" w:rsidP="0005725D">
            <w:pPr>
              <w:pStyle w:val="BodyTextIndent"/>
              <w:widowControl w:val="0"/>
              <w:spacing w:before="40" w:after="40" w:line="312" w:lineRule="auto"/>
              <w:ind w:firstLine="0"/>
              <w:jc w:val="center"/>
            </w:pPr>
          </w:p>
        </w:tc>
        <w:tc>
          <w:tcPr>
            <w:tcW w:w="2250" w:type="dxa"/>
            <w:vMerge/>
          </w:tcPr>
          <w:p w:rsidR="007615DE" w:rsidRPr="00126755" w:rsidRDefault="007615DE" w:rsidP="0005725D">
            <w:pPr>
              <w:pStyle w:val="BodyTextIndent"/>
              <w:widowControl w:val="0"/>
              <w:spacing w:before="40" w:after="40" w:line="312" w:lineRule="auto"/>
              <w:ind w:firstLine="0"/>
              <w:jc w:val="center"/>
            </w:pPr>
          </w:p>
        </w:tc>
        <w:tc>
          <w:tcPr>
            <w:tcW w:w="1710" w:type="dxa"/>
            <w:vAlign w:val="center"/>
          </w:tcPr>
          <w:p w:rsidR="007615DE" w:rsidRPr="00126755" w:rsidRDefault="007615DE" w:rsidP="0005725D">
            <w:pPr>
              <w:pStyle w:val="BodyTextIndent"/>
              <w:widowControl w:val="0"/>
              <w:spacing w:before="40" w:after="40" w:line="312" w:lineRule="auto"/>
              <w:ind w:firstLine="0"/>
              <w:jc w:val="center"/>
            </w:pPr>
            <w:r w:rsidRPr="00126755">
              <w:t>1 mm</w:t>
            </w:r>
          </w:p>
        </w:tc>
        <w:tc>
          <w:tcPr>
            <w:tcW w:w="1620" w:type="dxa"/>
            <w:vAlign w:val="center"/>
          </w:tcPr>
          <w:p w:rsidR="007615DE" w:rsidRPr="00126755" w:rsidRDefault="007615DE" w:rsidP="0005725D">
            <w:pPr>
              <w:pStyle w:val="BodyTextIndent"/>
              <w:widowControl w:val="0"/>
              <w:spacing w:before="40" w:after="40" w:line="312" w:lineRule="auto"/>
              <w:ind w:firstLine="0"/>
              <w:jc w:val="center"/>
            </w:pPr>
            <w:r w:rsidRPr="00126755">
              <w:t>2 mm</w:t>
            </w:r>
          </w:p>
        </w:tc>
        <w:tc>
          <w:tcPr>
            <w:tcW w:w="1710" w:type="dxa"/>
            <w:vAlign w:val="center"/>
          </w:tcPr>
          <w:p w:rsidR="007615DE" w:rsidRPr="00126755" w:rsidRDefault="007615DE" w:rsidP="0005725D">
            <w:pPr>
              <w:pStyle w:val="BodyTextIndent"/>
              <w:widowControl w:val="0"/>
              <w:spacing w:before="40" w:after="40" w:line="312" w:lineRule="auto"/>
              <w:ind w:firstLine="0"/>
              <w:jc w:val="center"/>
            </w:pPr>
            <w:r w:rsidRPr="00126755">
              <w:t>3 mm</w:t>
            </w:r>
          </w:p>
        </w:tc>
      </w:tr>
      <w:tr w:rsidR="007615DE" w:rsidRPr="00126755" w:rsidTr="00982142">
        <w:trPr>
          <w:trHeight w:val="4052"/>
        </w:trPr>
        <w:tc>
          <w:tcPr>
            <w:tcW w:w="2610" w:type="dxa"/>
          </w:tcPr>
          <w:p w:rsidR="007615DE" w:rsidRPr="00126755" w:rsidRDefault="007615DE" w:rsidP="0005725D">
            <w:pPr>
              <w:pStyle w:val="BodyTextIndent"/>
              <w:widowControl w:val="0"/>
              <w:spacing w:before="40" w:after="40" w:line="288" w:lineRule="auto"/>
              <w:ind w:firstLine="0"/>
              <w:jc w:val="center"/>
            </w:pPr>
            <w:r w:rsidRPr="00126755">
              <w:t>10</w:t>
            </w:r>
          </w:p>
          <w:p w:rsidR="007615DE" w:rsidRPr="00126755" w:rsidRDefault="007615DE" w:rsidP="0005725D">
            <w:pPr>
              <w:pStyle w:val="BodyTextIndent"/>
              <w:widowControl w:val="0"/>
              <w:spacing w:before="40" w:after="40" w:line="288" w:lineRule="auto"/>
              <w:ind w:firstLine="0"/>
              <w:jc w:val="center"/>
            </w:pPr>
            <w:r w:rsidRPr="00126755">
              <w:t>20</w:t>
            </w:r>
          </w:p>
          <w:p w:rsidR="007615DE" w:rsidRPr="00126755" w:rsidRDefault="007615DE" w:rsidP="0005725D">
            <w:pPr>
              <w:pStyle w:val="BodyTextIndent"/>
              <w:widowControl w:val="0"/>
              <w:spacing w:before="40" w:after="40" w:line="288" w:lineRule="auto"/>
              <w:ind w:firstLine="0"/>
              <w:jc w:val="center"/>
            </w:pPr>
            <w:r w:rsidRPr="00126755">
              <w:t>30</w:t>
            </w:r>
          </w:p>
          <w:p w:rsidR="007615DE" w:rsidRPr="00126755" w:rsidRDefault="007615DE" w:rsidP="0005725D">
            <w:pPr>
              <w:pStyle w:val="BodyTextIndent"/>
              <w:widowControl w:val="0"/>
              <w:spacing w:before="40" w:after="40" w:line="288" w:lineRule="auto"/>
              <w:ind w:firstLine="0"/>
              <w:jc w:val="center"/>
            </w:pPr>
            <w:r w:rsidRPr="00126755">
              <w:t>40</w:t>
            </w:r>
          </w:p>
          <w:p w:rsidR="007615DE" w:rsidRPr="00126755" w:rsidRDefault="007615DE" w:rsidP="0005725D">
            <w:pPr>
              <w:pStyle w:val="BodyTextIndent"/>
              <w:widowControl w:val="0"/>
              <w:spacing w:before="40" w:after="40" w:line="288" w:lineRule="auto"/>
              <w:ind w:firstLine="0"/>
              <w:jc w:val="center"/>
            </w:pPr>
            <w:r w:rsidRPr="00126755">
              <w:t>50</w:t>
            </w:r>
          </w:p>
          <w:p w:rsidR="007615DE" w:rsidRPr="00126755" w:rsidRDefault="007615DE" w:rsidP="0005725D">
            <w:pPr>
              <w:pStyle w:val="BodyTextIndent"/>
              <w:widowControl w:val="0"/>
              <w:spacing w:before="40" w:after="40" w:line="288" w:lineRule="auto"/>
              <w:ind w:firstLine="0"/>
              <w:jc w:val="center"/>
            </w:pPr>
            <w:r w:rsidRPr="00126755">
              <w:t>60</w:t>
            </w:r>
          </w:p>
          <w:p w:rsidR="007615DE" w:rsidRPr="00126755" w:rsidRDefault="007615DE" w:rsidP="0005725D">
            <w:pPr>
              <w:pStyle w:val="BodyTextIndent"/>
              <w:widowControl w:val="0"/>
              <w:spacing w:before="40" w:after="40" w:line="288" w:lineRule="auto"/>
              <w:ind w:firstLine="0"/>
              <w:jc w:val="center"/>
            </w:pPr>
            <w:r w:rsidRPr="00126755">
              <w:t>70</w:t>
            </w:r>
          </w:p>
          <w:p w:rsidR="007615DE" w:rsidRPr="00126755" w:rsidRDefault="007615DE" w:rsidP="0005725D">
            <w:pPr>
              <w:pStyle w:val="BodyTextIndent"/>
              <w:widowControl w:val="0"/>
              <w:spacing w:before="40" w:after="40" w:line="288" w:lineRule="auto"/>
              <w:ind w:firstLine="0"/>
              <w:jc w:val="center"/>
            </w:pPr>
            <w:r w:rsidRPr="00126755">
              <w:t>80</w:t>
            </w:r>
          </w:p>
          <w:p w:rsidR="007615DE" w:rsidRPr="00126755" w:rsidRDefault="007615DE" w:rsidP="0005725D">
            <w:pPr>
              <w:pStyle w:val="BodyTextIndent"/>
              <w:widowControl w:val="0"/>
              <w:spacing w:before="40" w:after="40" w:line="288" w:lineRule="auto"/>
              <w:ind w:firstLine="0"/>
              <w:jc w:val="center"/>
            </w:pPr>
            <w:r w:rsidRPr="00126755">
              <w:t>90</w:t>
            </w:r>
          </w:p>
          <w:p w:rsidR="007615DE" w:rsidRPr="00126755" w:rsidRDefault="007615DE" w:rsidP="0005725D">
            <w:pPr>
              <w:pStyle w:val="BodyTextIndent"/>
              <w:widowControl w:val="0"/>
              <w:spacing w:before="40" w:after="40" w:line="288" w:lineRule="auto"/>
              <w:ind w:firstLine="0"/>
              <w:jc w:val="center"/>
            </w:pPr>
            <w:r w:rsidRPr="00126755">
              <w:t>100</w:t>
            </w:r>
          </w:p>
        </w:tc>
        <w:tc>
          <w:tcPr>
            <w:tcW w:w="2250" w:type="dxa"/>
          </w:tcPr>
          <w:p w:rsidR="007615DE" w:rsidRPr="00126755" w:rsidRDefault="007615DE" w:rsidP="0005725D">
            <w:pPr>
              <w:pStyle w:val="BodyTextIndent"/>
              <w:widowControl w:val="0"/>
              <w:spacing w:before="40" w:after="40" w:line="288" w:lineRule="auto"/>
              <w:ind w:firstLine="0"/>
              <w:jc w:val="center"/>
            </w:pPr>
            <w:r w:rsidRPr="00126755">
              <w:t>5.477</w:t>
            </w:r>
          </w:p>
          <w:p w:rsidR="007615DE" w:rsidRPr="00126755" w:rsidRDefault="007615DE" w:rsidP="0005725D">
            <w:pPr>
              <w:pStyle w:val="BodyTextIndent"/>
              <w:widowControl w:val="0"/>
              <w:spacing w:before="40" w:after="40" w:line="288" w:lineRule="auto"/>
              <w:ind w:firstLine="0"/>
              <w:jc w:val="center"/>
            </w:pPr>
            <w:r w:rsidRPr="00126755">
              <w:t>2.74</w:t>
            </w:r>
          </w:p>
          <w:p w:rsidR="007615DE" w:rsidRPr="00126755" w:rsidRDefault="007615DE" w:rsidP="0005725D">
            <w:pPr>
              <w:pStyle w:val="BodyTextIndent"/>
              <w:widowControl w:val="0"/>
              <w:spacing w:before="40" w:after="40" w:line="288" w:lineRule="auto"/>
              <w:ind w:firstLine="0"/>
              <w:jc w:val="center"/>
            </w:pPr>
            <w:r w:rsidRPr="00126755">
              <w:t>2.825</w:t>
            </w:r>
          </w:p>
          <w:p w:rsidR="007615DE" w:rsidRPr="00126755" w:rsidRDefault="007615DE" w:rsidP="0005725D">
            <w:pPr>
              <w:pStyle w:val="BodyTextIndent"/>
              <w:widowControl w:val="0"/>
              <w:spacing w:before="40" w:after="40" w:line="288" w:lineRule="auto"/>
              <w:ind w:firstLine="0"/>
              <w:jc w:val="center"/>
            </w:pPr>
            <w:r w:rsidRPr="00126755">
              <w:t>1.369</w:t>
            </w:r>
          </w:p>
          <w:p w:rsidR="007615DE" w:rsidRPr="00126755" w:rsidRDefault="007615DE" w:rsidP="0005725D">
            <w:pPr>
              <w:pStyle w:val="BodyTextIndent"/>
              <w:widowControl w:val="0"/>
              <w:spacing w:before="40" w:after="40" w:line="288" w:lineRule="auto"/>
              <w:ind w:firstLine="0"/>
              <w:jc w:val="center"/>
            </w:pPr>
            <w:r w:rsidRPr="00126755">
              <w:t>1.095</w:t>
            </w:r>
          </w:p>
          <w:p w:rsidR="007615DE" w:rsidRPr="00126755" w:rsidRDefault="007615DE" w:rsidP="0005725D">
            <w:pPr>
              <w:pStyle w:val="BodyTextIndent"/>
              <w:widowControl w:val="0"/>
              <w:spacing w:before="40" w:after="40" w:line="288" w:lineRule="auto"/>
              <w:ind w:firstLine="0"/>
              <w:jc w:val="center"/>
            </w:pPr>
            <w:r w:rsidRPr="00126755">
              <w:t>0.913</w:t>
            </w:r>
          </w:p>
          <w:p w:rsidR="007615DE" w:rsidRPr="00126755" w:rsidRDefault="007615DE" w:rsidP="0005725D">
            <w:pPr>
              <w:pStyle w:val="BodyTextIndent"/>
              <w:widowControl w:val="0"/>
              <w:spacing w:before="40" w:after="40" w:line="288" w:lineRule="auto"/>
              <w:ind w:firstLine="0"/>
              <w:jc w:val="center"/>
            </w:pPr>
            <w:r w:rsidRPr="00126755">
              <w:t>0.782</w:t>
            </w:r>
          </w:p>
          <w:p w:rsidR="007615DE" w:rsidRPr="00126755" w:rsidRDefault="007615DE" w:rsidP="0005725D">
            <w:pPr>
              <w:pStyle w:val="BodyTextIndent"/>
              <w:widowControl w:val="0"/>
              <w:spacing w:before="40" w:after="40" w:line="288" w:lineRule="auto"/>
              <w:ind w:firstLine="0"/>
              <w:jc w:val="center"/>
            </w:pPr>
            <w:r w:rsidRPr="00126755">
              <w:t>0.685</w:t>
            </w:r>
          </w:p>
          <w:p w:rsidR="007615DE" w:rsidRPr="00126755" w:rsidRDefault="007615DE" w:rsidP="0005725D">
            <w:pPr>
              <w:pStyle w:val="BodyTextIndent"/>
              <w:widowControl w:val="0"/>
              <w:spacing w:before="40" w:after="40" w:line="288" w:lineRule="auto"/>
              <w:ind w:firstLine="0"/>
              <w:jc w:val="center"/>
            </w:pPr>
            <w:r w:rsidRPr="00126755">
              <w:t>0.608</w:t>
            </w:r>
          </w:p>
          <w:p w:rsidR="007615DE" w:rsidRPr="00126755" w:rsidRDefault="007615DE" w:rsidP="0005725D">
            <w:pPr>
              <w:pStyle w:val="BodyTextIndent"/>
              <w:widowControl w:val="0"/>
              <w:spacing w:before="40" w:after="40" w:line="288" w:lineRule="auto"/>
              <w:ind w:firstLine="0"/>
              <w:jc w:val="center"/>
            </w:pPr>
            <w:r w:rsidRPr="00126755">
              <w:t>0.547</w:t>
            </w:r>
          </w:p>
        </w:tc>
        <w:tc>
          <w:tcPr>
            <w:tcW w:w="1710" w:type="dxa"/>
          </w:tcPr>
          <w:p w:rsidR="007615DE" w:rsidRPr="00126755" w:rsidRDefault="007615DE" w:rsidP="0005725D">
            <w:pPr>
              <w:pStyle w:val="BodyTextIndent"/>
              <w:widowControl w:val="0"/>
              <w:spacing w:before="40" w:after="40" w:line="288" w:lineRule="auto"/>
              <w:ind w:firstLine="0"/>
              <w:jc w:val="center"/>
              <w:rPr>
                <w:b/>
              </w:rPr>
            </w:pPr>
            <w:r w:rsidRPr="00126755">
              <w:rPr>
                <w:b/>
              </w:rPr>
              <w:t>390.0</w:t>
            </w:r>
          </w:p>
          <w:p w:rsidR="007615DE" w:rsidRPr="00126755" w:rsidRDefault="007615DE" w:rsidP="0005725D">
            <w:pPr>
              <w:pStyle w:val="BodyTextIndent"/>
              <w:widowControl w:val="0"/>
              <w:spacing w:before="40" w:after="40" w:line="288" w:lineRule="auto"/>
              <w:ind w:firstLine="0"/>
              <w:jc w:val="center"/>
            </w:pPr>
            <w:r w:rsidRPr="00126755">
              <w:rPr>
                <w:b/>
              </w:rPr>
              <w:t>97.6</w:t>
            </w:r>
          </w:p>
          <w:p w:rsidR="007615DE" w:rsidRPr="00126755" w:rsidRDefault="007615DE" w:rsidP="0005725D">
            <w:pPr>
              <w:pStyle w:val="BodyTextIndent"/>
              <w:widowControl w:val="0"/>
              <w:spacing w:before="40" w:after="40" w:line="288" w:lineRule="auto"/>
              <w:ind w:firstLine="0"/>
              <w:jc w:val="center"/>
            </w:pPr>
            <w:r w:rsidRPr="00126755">
              <w:t>43.3</w:t>
            </w:r>
          </w:p>
          <w:p w:rsidR="007615DE" w:rsidRPr="00126755" w:rsidRDefault="007615DE" w:rsidP="0005725D">
            <w:pPr>
              <w:pStyle w:val="BodyTextIndent"/>
              <w:widowControl w:val="0"/>
              <w:spacing w:before="40" w:after="40" w:line="288" w:lineRule="auto"/>
              <w:ind w:firstLine="0"/>
              <w:jc w:val="center"/>
            </w:pPr>
            <w:r w:rsidRPr="00126755">
              <w:t>24.4</w:t>
            </w:r>
          </w:p>
          <w:p w:rsidR="007615DE" w:rsidRPr="00126755" w:rsidRDefault="007615DE" w:rsidP="0005725D">
            <w:pPr>
              <w:pStyle w:val="BodyTextIndent"/>
              <w:widowControl w:val="0"/>
              <w:spacing w:before="40" w:after="40" w:line="288" w:lineRule="auto"/>
              <w:ind w:firstLine="0"/>
              <w:jc w:val="center"/>
            </w:pPr>
            <w:r w:rsidRPr="00126755">
              <w:t>15.5</w:t>
            </w:r>
          </w:p>
          <w:p w:rsidR="007615DE" w:rsidRPr="00126755" w:rsidRDefault="007615DE" w:rsidP="0005725D">
            <w:pPr>
              <w:pStyle w:val="BodyTextIndent"/>
              <w:widowControl w:val="0"/>
              <w:spacing w:before="40" w:after="40" w:line="288" w:lineRule="auto"/>
              <w:ind w:firstLine="0"/>
              <w:jc w:val="center"/>
            </w:pPr>
            <w:r w:rsidRPr="00126755">
              <w:t>10.8</w:t>
            </w:r>
          </w:p>
          <w:p w:rsidR="007615DE" w:rsidRPr="00126755" w:rsidRDefault="007615DE" w:rsidP="0005725D">
            <w:pPr>
              <w:pStyle w:val="BodyTextIndent"/>
              <w:widowControl w:val="0"/>
              <w:spacing w:before="40" w:after="40" w:line="288" w:lineRule="auto"/>
              <w:ind w:firstLine="0"/>
              <w:jc w:val="center"/>
            </w:pPr>
            <w:r w:rsidRPr="00126755">
              <w:t>7.9</w:t>
            </w:r>
          </w:p>
          <w:p w:rsidR="007615DE" w:rsidRPr="00126755" w:rsidRDefault="007615DE" w:rsidP="0005725D">
            <w:pPr>
              <w:pStyle w:val="BodyTextIndent"/>
              <w:widowControl w:val="0"/>
              <w:spacing w:before="40" w:after="40" w:line="288" w:lineRule="auto"/>
              <w:ind w:firstLine="0"/>
              <w:jc w:val="center"/>
            </w:pPr>
            <w:r w:rsidRPr="00126755">
              <w:t>6.6</w:t>
            </w:r>
          </w:p>
          <w:p w:rsidR="007615DE" w:rsidRPr="00126755" w:rsidRDefault="007615DE" w:rsidP="0005725D">
            <w:pPr>
              <w:pStyle w:val="BodyTextIndent"/>
              <w:widowControl w:val="0"/>
              <w:spacing w:before="40" w:after="40" w:line="288" w:lineRule="auto"/>
              <w:ind w:firstLine="0"/>
              <w:jc w:val="center"/>
            </w:pPr>
            <w:r w:rsidRPr="00126755">
              <w:t>4.8</w:t>
            </w:r>
          </w:p>
          <w:p w:rsidR="007615DE" w:rsidRPr="00126755" w:rsidRDefault="007615DE" w:rsidP="0005725D">
            <w:pPr>
              <w:pStyle w:val="BodyTextIndent"/>
              <w:widowControl w:val="0"/>
              <w:spacing w:before="40" w:after="40" w:line="288" w:lineRule="auto"/>
              <w:ind w:firstLine="0"/>
              <w:jc w:val="center"/>
            </w:pPr>
            <w:r w:rsidRPr="00126755">
              <w:t>3.8</w:t>
            </w:r>
          </w:p>
        </w:tc>
        <w:tc>
          <w:tcPr>
            <w:tcW w:w="1620" w:type="dxa"/>
          </w:tcPr>
          <w:p w:rsidR="007615DE" w:rsidRPr="00126755" w:rsidRDefault="007615DE" w:rsidP="0005725D">
            <w:pPr>
              <w:pStyle w:val="BodyTextIndent"/>
              <w:widowControl w:val="0"/>
              <w:spacing w:before="40" w:after="40" w:line="288" w:lineRule="auto"/>
              <w:ind w:firstLine="0"/>
              <w:jc w:val="center"/>
              <w:rPr>
                <w:b/>
              </w:rPr>
            </w:pPr>
            <w:r w:rsidRPr="00126755">
              <w:rPr>
                <w:b/>
              </w:rPr>
              <w:t>371.2</w:t>
            </w:r>
          </w:p>
          <w:p w:rsidR="007615DE" w:rsidRPr="00126755" w:rsidRDefault="007615DE" w:rsidP="0005725D">
            <w:pPr>
              <w:pStyle w:val="BodyTextIndent"/>
              <w:widowControl w:val="0"/>
              <w:spacing w:before="40" w:after="40" w:line="288" w:lineRule="auto"/>
              <w:ind w:firstLine="0"/>
              <w:jc w:val="center"/>
            </w:pPr>
            <w:r w:rsidRPr="00126755">
              <w:rPr>
                <w:b/>
              </w:rPr>
              <w:t>93.05</w:t>
            </w:r>
          </w:p>
          <w:p w:rsidR="007615DE" w:rsidRPr="00126755" w:rsidRDefault="007615DE" w:rsidP="0005725D">
            <w:pPr>
              <w:pStyle w:val="BodyTextIndent"/>
              <w:widowControl w:val="0"/>
              <w:spacing w:before="40" w:after="40" w:line="288" w:lineRule="auto"/>
              <w:ind w:firstLine="0"/>
              <w:jc w:val="center"/>
            </w:pPr>
            <w:r w:rsidRPr="00126755">
              <w:t>41.28</w:t>
            </w:r>
          </w:p>
          <w:p w:rsidR="007615DE" w:rsidRPr="00126755" w:rsidRDefault="007615DE" w:rsidP="0005725D">
            <w:pPr>
              <w:pStyle w:val="BodyTextIndent"/>
              <w:widowControl w:val="0"/>
              <w:spacing w:before="40" w:after="40" w:line="288" w:lineRule="auto"/>
              <w:ind w:firstLine="0"/>
              <w:jc w:val="center"/>
            </w:pPr>
            <w:r w:rsidRPr="00126755">
              <w:t>23.23</w:t>
            </w:r>
          </w:p>
          <w:p w:rsidR="007615DE" w:rsidRPr="00126755" w:rsidRDefault="007615DE" w:rsidP="0005725D">
            <w:pPr>
              <w:pStyle w:val="BodyTextIndent"/>
              <w:widowControl w:val="0"/>
              <w:spacing w:before="40" w:after="40" w:line="288" w:lineRule="auto"/>
              <w:ind w:firstLine="0"/>
              <w:jc w:val="center"/>
            </w:pPr>
            <w:r w:rsidRPr="00126755">
              <w:t>14.86</w:t>
            </w:r>
          </w:p>
          <w:p w:rsidR="007615DE" w:rsidRPr="00126755" w:rsidRDefault="007615DE" w:rsidP="0005725D">
            <w:pPr>
              <w:pStyle w:val="BodyTextIndent"/>
              <w:widowControl w:val="0"/>
              <w:spacing w:before="40" w:after="40" w:line="288" w:lineRule="auto"/>
              <w:ind w:firstLine="0"/>
              <w:jc w:val="center"/>
            </w:pPr>
            <w:r w:rsidRPr="00126755">
              <w:t>10.33</w:t>
            </w:r>
          </w:p>
          <w:p w:rsidR="007615DE" w:rsidRPr="00126755" w:rsidRDefault="007615DE" w:rsidP="0005725D">
            <w:pPr>
              <w:pStyle w:val="BodyTextIndent"/>
              <w:widowControl w:val="0"/>
              <w:spacing w:before="40" w:after="40" w:line="288" w:lineRule="auto"/>
              <w:ind w:firstLine="0"/>
              <w:jc w:val="center"/>
            </w:pPr>
            <w:r w:rsidRPr="00126755">
              <w:t>7.58</w:t>
            </w:r>
          </w:p>
          <w:p w:rsidR="007615DE" w:rsidRPr="00126755" w:rsidRDefault="007615DE" w:rsidP="0005725D">
            <w:pPr>
              <w:pStyle w:val="BodyTextIndent"/>
              <w:widowControl w:val="0"/>
              <w:spacing w:before="40" w:after="40" w:line="288" w:lineRule="auto"/>
              <w:ind w:firstLine="0"/>
              <w:jc w:val="center"/>
            </w:pPr>
            <w:r w:rsidRPr="00126755">
              <w:t>5.81</w:t>
            </w:r>
          </w:p>
          <w:p w:rsidR="007615DE" w:rsidRPr="00126755" w:rsidRDefault="007615DE" w:rsidP="0005725D">
            <w:pPr>
              <w:pStyle w:val="BodyTextIndent"/>
              <w:widowControl w:val="0"/>
              <w:spacing w:before="40" w:after="40" w:line="288" w:lineRule="auto"/>
              <w:ind w:firstLine="0"/>
              <w:jc w:val="center"/>
            </w:pPr>
            <w:r w:rsidRPr="00126755">
              <w:t>4.58</w:t>
            </w:r>
          </w:p>
          <w:p w:rsidR="007615DE" w:rsidRPr="00126755" w:rsidRDefault="007615DE" w:rsidP="0005725D">
            <w:pPr>
              <w:pStyle w:val="BodyTextIndent"/>
              <w:widowControl w:val="0"/>
              <w:spacing w:before="40" w:after="40" w:line="288" w:lineRule="auto"/>
              <w:ind w:firstLine="0"/>
              <w:jc w:val="center"/>
            </w:pPr>
            <w:r w:rsidRPr="00126755">
              <w:t>3.21</w:t>
            </w:r>
          </w:p>
        </w:tc>
        <w:tc>
          <w:tcPr>
            <w:tcW w:w="1710" w:type="dxa"/>
          </w:tcPr>
          <w:p w:rsidR="007615DE" w:rsidRPr="00126755" w:rsidRDefault="007615DE" w:rsidP="0005725D">
            <w:pPr>
              <w:pStyle w:val="BodyTextIndent"/>
              <w:widowControl w:val="0"/>
              <w:spacing w:before="40" w:after="40" w:line="288" w:lineRule="auto"/>
              <w:ind w:firstLine="0"/>
              <w:jc w:val="center"/>
              <w:rPr>
                <w:b/>
              </w:rPr>
            </w:pPr>
            <w:r w:rsidRPr="00126755">
              <w:rPr>
                <w:b/>
              </w:rPr>
              <w:t>354.4</w:t>
            </w:r>
          </w:p>
          <w:p w:rsidR="007615DE" w:rsidRPr="00126755" w:rsidRDefault="007615DE" w:rsidP="0005725D">
            <w:pPr>
              <w:pStyle w:val="BodyTextIndent"/>
              <w:widowControl w:val="0"/>
              <w:spacing w:before="40" w:after="40" w:line="288" w:lineRule="auto"/>
              <w:ind w:firstLine="0"/>
              <w:jc w:val="center"/>
            </w:pPr>
            <w:r w:rsidRPr="00126755">
              <w:rPr>
                <w:b/>
              </w:rPr>
              <w:t>88.71</w:t>
            </w:r>
          </w:p>
          <w:p w:rsidR="007615DE" w:rsidRPr="00126755" w:rsidRDefault="007615DE" w:rsidP="0005725D">
            <w:pPr>
              <w:pStyle w:val="BodyTextIndent"/>
              <w:widowControl w:val="0"/>
              <w:spacing w:before="40" w:after="40" w:line="288" w:lineRule="auto"/>
              <w:ind w:firstLine="0"/>
              <w:jc w:val="center"/>
            </w:pPr>
            <w:r w:rsidRPr="00126755">
              <w:t>39.33</w:t>
            </w:r>
          </w:p>
          <w:p w:rsidR="007615DE" w:rsidRPr="00126755" w:rsidRDefault="007615DE" w:rsidP="0005725D">
            <w:pPr>
              <w:pStyle w:val="BodyTextIndent"/>
              <w:widowControl w:val="0"/>
              <w:spacing w:before="40" w:after="40" w:line="288" w:lineRule="auto"/>
              <w:ind w:firstLine="0"/>
              <w:jc w:val="center"/>
            </w:pPr>
            <w:r w:rsidRPr="00126755">
              <w:t>22.14</w:t>
            </w:r>
          </w:p>
          <w:p w:rsidR="007615DE" w:rsidRPr="00126755" w:rsidRDefault="007615DE" w:rsidP="0005725D">
            <w:pPr>
              <w:pStyle w:val="BodyTextIndent"/>
              <w:widowControl w:val="0"/>
              <w:spacing w:before="40" w:after="40" w:line="288" w:lineRule="auto"/>
              <w:ind w:firstLine="0"/>
              <w:jc w:val="center"/>
            </w:pPr>
            <w:r w:rsidRPr="00126755">
              <w:t>14.16</w:t>
            </w:r>
          </w:p>
          <w:p w:rsidR="007615DE" w:rsidRPr="00126755" w:rsidRDefault="007615DE" w:rsidP="0005725D">
            <w:pPr>
              <w:pStyle w:val="BodyTextIndent"/>
              <w:widowControl w:val="0"/>
              <w:spacing w:before="40" w:after="40" w:line="288" w:lineRule="auto"/>
              <w:ind w:firstLine="0"/>
              <w:jc w:val="center"/>
            </w:pPr>
            <w:r w:rsidRPr="00126755">
              <w:t>9.85</w:t>
            </w:r>
          </w:p>
          <w:p w:rsidR="007615DE" w:rsidRPr="00126755" w:rsidRDefault="007615DE" w:rsidP="0005725D">
            <w:pPr>
              <w:pStyle w:val="BodyTextIndent"/>
              <w:widowControl w:val="0"/>
              <w:spacing w:before="40" w:after="40" w:line="288" w:lineRule="auto"/>
              <w:ind w:firstLine="0"/>
              <w:jc w:val="center"/>
            </w:pPr>
            <w:r w:rsidRPr="00126755">
              <w:t>7.23</w:t>
            </w:r>
          </w:p>
          <w:p w:rsidR="007615DE" w:rsidRPr="00126755" w:rsidRDefault="007615DE" w:rsidP="0005725D">
            <w:pPr>
              <w:pStyle w:val="BodyTextIndent"/>
              <w:widowControl w:val="0"/>
              <w:spacing w:before="40" w:after="40" w:line="288" w:lineRule="auto"/>
              <w:ind w:firstLine="0"/>
              <w:jc w:val="center"/>
            </w:pPr>
            <w:r w:rsidRPr="00126755">
              <w:t>5.54</w:t>
            </w:r>
          </w:p>
          <w:p w:rsidR="007615DE" w:rsidRPr="00126755" w:rsidRDefault="007615DE" w:rsidP="0005725D">
            <w:pPr>
              <w:pStyle w:val="BodyTextIndent"/>
              <w:widowControl w:val="0"/>
              <w:spacing w:before="40" w:after="40" w:line="288" w:lineRule="auto"/>
              <w:ind w:firstLine="0"/>
              <w:jc w:val="center"/>
            </w:pPr>
            <w:r w:rsidRPr="00126755">
              <w:t>4.36</w:t>
            </w:r>
          </w:p>
          <w:p w:rsidR="007615DE" w:rsidRPr="00126755" w:rsidRDefault="007615DE" w:rsidP="0005725D">
            <w:pPr>
              <w:pStyle w:val="BodyTextIndent"/>
              <w:widowControl w:val="0"/>
              <w:spacing w:before="40" w:after="40" w:line="288" w:lineRule="auto"/>
              <w:ind w:firstLine="0"/>
              <w:jc w:val="center"/>
            </w:pPr>
            <w:r w:rsidRPr="00126755">
              <w:t>3.53</w:t>
            </w:r>
          </w:p>
        </w:tc>
      </w:tr>
    </w:tbl>
    <w:p w:rsidR="00FB508A" w:rsidRDefault="00853222" w:rsidP="007615DE">
      <w:pPr>
        <w:pStyle w:val="BodyTextIndent"/>
        <w:widowControl w:val="0"/>
        <w:spacing w:line="360" w:lineRule="auto"/>
        <w:ind w:left="1170" w:hanging="1170"/>
        <w:rPr>
          <w:b/>
        </w:rPr>
      </w:pPr>
      <w:r>
        <w:rPr>
          <w:b/>
          <w:noProof/>
        </w:rPr>
        <w:drawing>
          <wp:inline distT="0" distB="0" distL="0" distR="0">
            <wp:extent cx="7400925" cy="4057650"/>
            <wp:effectExtent l="19050" t="0" r="9525" b="0"/>
            <wp:docPr id="4" name="Picture 3" descr="Graph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6.jpg"/>
                    <pic:cNvPicPr/>
                  </pic:nvPicPr>
                  <pic:blipFill>
                    <a:blip r:embed="rId48" cstate="print"/>
                    <a:stretch>
                      <a:fillRect/>
                    </a:stretch>
                  </pic:blipFill>
                  <pic:spPr>
                    <a:xfrm>
                      <a:off x="0" y="0"/>
                      <a:ext cx="7407874" cy="4061460"/>
                    </a:xfrm>
                    <a:prstGeom prst="rect">
                      <a:avLst/>
                    </a:prstGeom>
                  </pic:spPr>
                </pic:pic>
              </a:graphicData>
            </a:graphic>
          </wp:inline>
        </w:drawing>
      </w:r>
    </w:p>
    <w:p w:rsidR="00853222" w:rsidRPr="00547CDC" w:rsidRDefault="00246CC6" w:rsidP="00E63706">
      <w:pPr>
        <w:pStyle w:val="BodyTextIndent"/>
        <w:widowControl w:val="0"/>
        <w:spacing w:line="360" w:lineRule="auto"/>
        <w:ind w:left="1260" w:hanging="1260"/>
        <w:jc w:val="center"/>
        <w:rPr>
          <w:b/>
          <w:szCs w:val="24"/>
        </w:rPr>
      </w:pPr>
      <w:r>
        <w:rPr>
          <w:b/>
          <w:szCs w:val="24"/>
        </w:rPr>
        <w:t>Fig.</w:t>
      </w:r>
      <w:r w:rsidR="00853222" w:rsidRPr="00547CDC">
        <w:rPr>
          <w:b/>
          <w:szCs w:val="24"/>
        </w:rPr>
        <w:t xml:space="preserve"> </w:t>
      </w:r>
      <w:r w:rsidR="00EF3816" w:rsidRPr="00547CDC">
        <w:rPr>
          <w:b/>
          <w:szCs w:val="24"/>
        </w:rPr>
        <w:t>3:</w:t>
      </w:r>
      <w:r w:rsidR="005E580A">
        <w:rPr>
          <w:b/>
          <w:szCs w:val="24"/>
        </w:rPr>
        <w:t xml:space="preserve"> </w:t>
      </w:r>
      <w:r w:rsidR="00EF3816">
        <w:rPr>
          <w:b/>
          <w:szCs w:val="24"/>
        </w:rPr>
        <w:t xml:space="preserve"> V</w:t>
      </w:r>
      <w:r w:rsidR="00E63706">
        <w:rPr>
          <w:b/>
          <w:szCs w:val="24"/>
        </w:rPr>
        <w:t xml:space="preserve">ariation of </w:t>
      </w:r>
      <w:r w:rsidR="00853222" w:rsidRPr="00547CDC">
        <w:rPr>
          <w:b/>
          <w:szCs w:val="24"/>
        </w:rPr>
        <w:t xml:space="preserve">SAR </w:t>
      </w:r>
      <w:r w:rsidR="00E63706">
        <w:rPr>
          <w:b/>
          <w:szCs w:val="24"/>
        </w:rPr>
        <w:t xml:space="preserve">for </w:t>
      </w:r>
      <w:r w:rsidR="00A20F19">
        <w:rPr>
          <w:b/>
          <w:szCs w:val="24"/>
        </w:rPr>
        <w:t>s</w:t>
      </w:r>
      <w:r w:rsidR="00853222" w:rsidRPr="00547CDC">
        <w:rPr>
          <w:b/>
          <w:szCs w:val="24"/>
        </w:rPr>
        <w:t>keletal muscles of human body at 935 MHz (50 W)</w:t>
      </w:r>
    </w:p>
    <w:p w:rsidR="00547CDC" w:rsidRDefault="00547CDC" w:rsidP="00E64B27">
      <w:pPr>
        <w:pStyle w:val="BodyTextIndent"/>
        <w:widowControl w:val="0"/>
        <w:spacing w:line="360" w:lineRule="auto"/>
        <w:ind w:firstLine="0"/>
        <w:rPr>
          <w:b/>
          <w:szCs w:val="24"/>
        </w:rPr>
      </w:pPr>
    </w:p>
    <w:p w:rsidR="007615DE" w:rsidRDefault="00A9249F" w:rsidP="00E63706">
      <w:pPr>
        <w:pStyle w:val="BodyTextIndent"/>
        <w:widowControl w:val="0"/>
        <w:spacing w:line="360" w:lineRule="auto"/>
        <w:ind w:left="1170" w:hanging="1170"/>
        <w:jc w:val="center"/>
        <w:rPr>
          <w:b/>
          <w:szCs w:val="24"/>
        </w:rPr>
      </w:pPr>
      <w:r w:rsidRPr="00547CDC">
        <w:rPr>
          <w:b/>
          <w:szCs w:val="24"/>
        </w:rPr>
        <w:t>Table 4</w:t>
      </w:r>
      <w:r w:rsidR="00E63706">
        <w:rPr>
          <w:b/>
          <w:szCs w:val="24"/>
        </w:rPr>
        <w:t>: SAR for</w:t>
      </w:r>
      <w:r w:rsidR="007615DE" w:rsidRPr="00547CDC">
        <w:rPr>
          <w:b/>
          <w:szCs w:val="24"/>
        </w:rPr>
        <w:t xml:space="preserve"> skeletal muscles of human body at 935 MHz (1000 W)</w:t>
      </w:r>
    </w:p>
    <w:p w:rsidR="00E63706" w:rsidRPr="00547CDC" w:rsidRDefault="00E63706" w:rsidP="00E63706">
      <w:pPr>
        <w:pStyle w:val="BodyTextIndent"/>
        <w:widowControl w:val="0"/>
        <w:spacing w:line="360" w:lineRule="auto"/>
        <w:ind w:left="1170" w:hanging="1170"/>
        <w:jc w:val="center"/>
        <w:rPr>
          <w:b/>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6"/>
        <w:gridCol w:w="1846"/>
        <w:gridCol w:w="1583"/>
        <w:gridCol w:w="1583"/>
        <w:gridCol w:w="1585"/>
      </w:tblGrid>
      <w:tr w:rsidR="007615DE" w:rsidRPr="00126755" w:rsidTr="009B3334">
        <w:trPr>
          <w:cantSplit/>
          <w:trHeight w:val="447"/>
          <w:jc w:val="center"/>
        </w:trPr>
        <w:tc>
          <w:tcPr>
            <w:tcW w:w="1846" w:type="dxa"/>
            <w:vMerge w:val="restart"/>
          </w:tcPr>
          <w:p w:rsidR="007615DE" w:rsidRPr="00126755" w:rsidRDefault="007615DE" w:rsidP="0005725D">
            <w:pPr>
              <w:pStyle w:val="BodyTextIndent"/>
              <w:widowControl w:val="0"/>
              <w:spacing w:before="40" w:after="40" w:line="288" w:lineRule="auto"/>
              <w:ind w:firstLine="0"/>
              <w:jc w:val="center"/>
            </w:pPr>
            <w:r w:rsidRPr="00126755">
              <w:t>Distance from the base station</w:t>
            </w:r>
          </w:p>
          <w:p w:rsidR="007615DE" w:rsidRPr="00126755" w:rsidRDefault="007615DE" w:rsidP="0005725D">
            <w:pPr>
              <w:pStyle w:val="BodyTextIndent"/>
              <w:widowControl w:val="0"/>
              <w:spacing w:before="40" w:after="40" w:line="288" w:lineRule="auto"/>
              <w:ind w:firstLine="0"/>
              <w:jc w:val="center"/>
            </w:pPr>
            <w:r w:rsidRPr="00126755">
              <w:t>(m)</w:t>
            </w:r>
          </w:p>
        </w:tc>
        <w:tc>
          <w:tcPr>
            <w:tcW w:w="1846" w:type="dxa"/>
            <w:vMerge w:val="restart"/>
          </w:tcPr>
          <w:p w:rsidR="007615DE" w:rsidRPr="00126755" w:rsidRDefault="00D45F05" w:rsidP="0005725D">
            <w:pPr>
              <w:pStyle w:val="BodyTextIndent"/>
              <w:widowControl w:val="0"/>
              <w:spacing w:before="40" w:after="40" w:line="288" w:lineRule="auto"/>
              <w:ind w:firstLine="0"/>
              <w:jc w:val="center"/>
            </w:pPr>
            <w:r>
              <w:t>Incident Electric F</w:t>
            </w:r>
            <w:r w:rsidR="007615DE" w:rsidRPr="00126755">
              <w:t>iel</w:t>
            </w:r>
            <w:r>
              <w:t>d</w:t>
            </w:r>
          </w:p>
          <w:p w:rsidR="007615DE" w:rsidRPr="00126755" w:rsidRDefault="007615DE" w:rsidP="0005725D">
            <w:pPr>
              <w:pStyle w:val="BodyTextIndent"/>
              <w:widowControl w:val="0"/>
              <w:spacing w:after="40" w:line="288" w:lineRule="auto"/>
              <w:ind w:firstLine="0"/>
              <w:jc w:val="center"/>
            </w:pPr>
            <w:r w:rsidRPr="00126755">
              <w:t>(V/m)</w:t>
            </w:r>
          </w:p>
        </w:tc>
        <w:tc>
          <w:tcPr>
            <w:tcW w:w="4751" w:type="dxa"/>
            <w:gridSpan w:val="3"/>
          </w:tcPr>
          <w:p w:rsidR="007615DE" w:rsidRPr="00126755" w:rsidRDefault="007615DE" w:rsidP="0005725D">
            <w:pPr>
              <w:pStyle w:val="BodyTextIndent"/>
              <w:widowControl w:val="0"/>
              <w:spacing w:before="40" w:after="40" w:line="288" w:lineRule="auto"/>
              <w:ind w:firstLine="0"/>
              <w:jc w:val="center"/>
            </w:pPr>
            <w:r w:rsidRPr="00126755">
              <w:t>SAR x 10</w:t>
            </w:r>
            <w:r w:rsidRPr="00126755">
              <w:rPr>
                <w:vertAlign w:val="superscript"/>
              </w:rPr>
              <w:t>-3</w:t>
            </w:r>
            <w:r w:rsidRPr="00126755">
              <w:t xml:space="preserve"> (W/kg)</w:t>
            </w:r>
          </w:p>
        </w:tc>
      </w:tr>
      <w:tr w:rsidR="007615DE" w:rsidRPr="00126755" w:rsidTr="00E66484">
        <w:trPr>
          <w:cantSplit/>
          <w:trHeight w:val="160"/>
          <w:jc w:val="center"/>
        </w:trPr>
        <w:tc>
          <w:tcPr>
            <w:tcW w:w="1846" w:type="dxa"/>
            <w:vMerge/>
          </w:tcPr>
          <w:p w:rsidR="007615DE" w:rsidRPr="00126755" w:rsidRDefault="007615DE" w:rsidP="0005725D">
            <w:pPr>
              <w:pStyle w:val="BodyTextIndent"/>
              <w:widowControl w:val="0"/>
              <w:spacing w:before="40" w:after="40" w:line="288" w:lineRule="auto"/>
              <w:ind w:firstLine="0"/>
              <w:jc w:val="center"/>
            </w:pPr>
          </w:p>
        </w:tc>
        <w:tc>
          <w:tcPr>
            <w:tcW w:w="1846" w:type="dxa"/>
            <w:vMerge/>
          </w:tcPr>
          <w:p w:rsidR="007615DE" w:rsidRPr="00126755" w:rsidRDefault="007615DE" w:rsidP="0005725D">
            <w:pPr>
              <w:pStyle w:val="BodyTextIndent"/>
              <w:widowControl w:val="0"/>
              <w:spacing w:before="40" w:after="40" w:line="288" w:lineRule="auto"/>
              <w:ind w:firstLine="0"/>
              <w:jc w:val="center"/>
            </w:pPr>
          </w:p>
        </w:tc>
        <w:tc>
          <w:tcPr>
            <w:tcW w:w="1583" w:type="dxa"/>
            <w:vAlign w:val="center"/>
          </w:tcPr>
          <w:p w:rsidR="007615DE" w:rsidRPr="00126755" w:rsidRDefault="007615DE" w:rsidP="0005725D">
            <w:pPr>
              <w:pStyle w:val="BodyTextIndent"/>
              <w:widowControl w:val="0"/>
              <w:spacing w:before="40" w:after="40" w:line="288" w:lineRule="auto"/>
              <w:ind w:firstLine="0"/>
              <w:jc w:val="center"/>
            </w:pPr>
            <w:r w:rsidRPr="00126755">
              <w:t>1 mm</w:t>
            </w:r>
          </w:p>
        </w:tc>
        <w:tc>
          <w:tcPr>
            <w:tcW w:w="1583" w:type="dxa"/>
            <w:vAlign w:val="center"/>
          </w:tcPr>
          <w:p w:rsidR="007615DE" w:rsidRPr="00126755" w:rsidRDefault="007615DE" w:rsidP="0005725D">
            <w:pPr>
              <w:pStyle w:val="BodyTextIndent"/>
              <w:widowControl w:val="0"/>
              <w:spacing w:before="40" w:after="40" w:line="288" w:lineRule="auto"/>
              <w:ind w:firstLine="0"/>
              <w:jc w:val="center"/>
            </w:pPr>
            <w:r w:rsidRPr="00126755">
              <w:t>2 mm</w:t>
            </w:r>
          </w:p>
        </w:tc>
        <w:tc>
          <w:tcPr>
            <w:tcW w:w="1585" w:type="dxa"/>
            <w:vAlign w:val="center"/>
          </w:tcPr>
          <w:p w:rsidR="007615DE" w:rsidRPr="00126755" w:rsidRDefault="007615DE" w:rsidP="0005725D">
            <w:pPr>
              <w:pStyle w:val="BodyTextIndent"/>
              <w:widowControl w:val="0"/>
              <w:spacing w:before="40" w:after="40" w:line="288" w:lineRule="auto"/>
              <w:ind w:firstLine="0"/>
              <w:jc w:val="center"/>
            </w:pPr>
            <w:r w:rsidRPr="00126755">
              <w:t>3 mm</w:t>
            </w:r>
          </w:p>
        </w:tc>
      </w:tr>
      <w:tr w:rsidR="007615DE" w:rsidRPr="00126755" w:rsidTr="00E66484">
        <w:trPr>
          <w:trHeight w:val="4186"/>
          <w:jc w:val="center"/>
        </w:trPr>
        <w:tc>
          <w:tcPr>
            <w:tcW w:w="1846" w:type="dxa"/>
          </w:tcPr>
          <w:p w:rsidR="007615DE" w:rsidRPr="00126755" w:rsidRDefault="007615DE" w:rsidP="0005725D">
            <w:pPr>
              <w:pStyle w:val="BodyTextIndent"/>
              <w:widowControl w:val="0"/>
              <w:spacing w:before="40" w:after="40" w:line="288" w:lineRule="auto"/>
              <w:ind w:firstLine="0"/>
              <w:jc w:val="center"/>
            </w:pPr>
            <w:r w:rsidRPr="00126755">
              <w:t>10</w:t>
            </w:r>
          </w:p>
          <w:p w:rsidR="007615DE" w:rsidRPr="00126755" w:rsidRDefault="007615DE" w:rsidP="0005725D">
            <w:pPr>
              <w:pStyle w:val="BodyTextIndent"/>
              <w:widowControl w:val="0"/>
              <w:spacing w:before="40" w:after="40" w:line="288" w:lineRule="auto"/>
              <w:ind w:firstLine="0"/>
              <w:jc w:val="center"/>
            </w:pPr>
            <w:r w:rsidRPr="00126755">
              <w:t>20</w:t>
            </w:r>
          </w:p>
          <w:p w:rsidR="007615DE" w:rsidRPr="00126755" w:rsidRDefault="007615DE" w:rsidP="0005725D">
            <w:pPr>
              <w:pStyle w:val="BodyTextIndent"/>
              <w:widowControl w:val="0"/>
              <w:spacing w:before="40" w:after="40" w:line="288" w:lineRule="auto"/>
              <w:ind w:firstLine="0"/>
              <w:jc w:val="center"/>
            </w:pPr>
            <w:r w:rsidRPr="00126755">
              <w:t>30</w:t>
            </w:r>
          </w:p>
          <w:p w:rsidR="007615DE" w:rsidRPr="00126755" w:rsidRDefault="007615DE" w:rsidP="0005725D">
            <w:pPr>
              <w:pStyle w:val="BodyTextIndent"/>
              <w:widowControl w:val="0"/>
              <w:spacing w:before="40" w:after="40" w:line="288" w:lineRule="auto"/>
              <w:ind w:firstLine="0"/>
              <w:jc w:val="center"/>
            </w:pPr>
            <w:r w:rsidRPr="00126755">
              <w:t>40</w:t>
            </w:r>
          </w:p>
          <w:p w:rsidR="007615DE" w:rsidRPr="00126755" w:rsidRDefault="007615DE" w:rsidP="0005725D">
            <w:pPr>
              <w:pStyle w:val="BodyTextIndent"/>
              <w:widowControl w:val="0"/>
              <w:spacing w:before="40" w:after="40" w:line="288" w:lineRule="auto"/>
              <w:ind w:firstLine="0"/>
              <w:jc w:val="center"/>
            </w:pPr>
            <w:r w:rsidRPr="00126755">
              <w:t>50</w:t>
            </w:r>
          </w:p>
          <w:p w:rsidR="007615DE" w:rsidRPr="00126755" w:rsidRDefault="007615DE" w:rsidP="0005725D">
            <w:pPr>
              <w:pStyle w:val="BodyTextIndent"/>
              <w:widowControl w:val="0"/>
              <w:spacing w:before="40" w:after="40" w:line="288" w:lineRule="auto"/>
              <w:ind w:firstLine="0"/>
              <w:jc w:val="center"/>
            </w:pPr>
            <w:r w:rsidRPr="00126755">
              <w:t>60</w:t>
            </w:r>
          </w:p>
          <w:p w:rsidR="007615DE" w:rsidRPr="00126755" w:rsidRDefault="007615DE" w:rsidP="0005725D">
            <w:pPr>
              <w:pStyle w:val="BodyTextIndent"/>
              <w:widowControl w:val="0"/>
              <w:spacing w:before="40" w:after="40" w:line="288" w:lineRule="auto"/>
              <w:ind w:firstLine="0"/>
              <w:jc w:val="center"/>
            </w:pPr>
            <w:r w:rsidRPr="00126755">
              <w:t>70</w:t>
            </w:r>
          </w:p>
          <w:p w:rsidR="007615DE" w:rsidRPr="00126755" w:rsidRDefault="007615DE" w:rsidP="0005725D">
            <w:pPr>
              <w:pStyle w:val="BodyTextIndent"/>
              <w:widowControl w:val="0"/>
              <w:spacing w:before="40" w:after="40" w:line="288" w:lineRule="auto"/>
              <w:ind w:firstLine="0"/>
              <w:jc w:val="center"/>
            </w:pPr>
            <w:r w:rsidRPr="00126755">
              <w:t>80</w:t>
            </w:r>
          </w:p>
          <w:p w:rsidR="007615DE" w:rsidRPr="00126755" w:rsidRDefault="007615DE" w:rsidP="0005725D">
            <w:pPr>
              <w:pStyle w:val="BodyTextIndent"/>
              <w:widowControl w:val="0"/>
              <w:spacing w:before="40" w:after="40" w:line="288" w:lineRule="auto"/>
              <w:ind w:firstLine="0"/>
              <w:jc w:val="center"/>
            </w:pPr>
            <w:r w:rsidRPr="00126755">
              <w:t>90</w:t>
            </w:r>
          </w:p>
          <w:p w:rsidR="007615DE" w:rsidRPr="00126755" w:rsidRDefault="007615DE" w:rsidP="0005725D">
            <w:pPr>
              <w:pStyle w:val="BodyTextIndent"/>
              <w:widowControl w:val="0"/>
              <w:spacing w:before="40" w:after="40" w:line="288" w:lineRule="auto"/>
              <w:ind w:firstLine="0"/>
              <w:jc w:val="center"/>
            </w:pPr>
            <w:r w:rsidRPr="00126755">
              <w:t>100</w:t>
            </w:r>
          </w:p>
        </w:tc>
        <w:tc>
          <w:tcPr>
            <w:tcW w:w="1846" w:type="dxa"/>
          </w:tcPr>
          <w:p w:rsidR="007615DE" w:rsidRPr="00126755" w:rsidRDefault="007615DE" w:rsidP="0005725D">
            <w:pPr>
              <w:pStyle w:val="BodyTextIndent"/>
              <w:widowControl w:val="0"/>
              <w:spacing w:before="40" w:after="40" w:line="288" w:lineRule="auto"/>
              <w:ind w:firstLine="0"/>
              <w:jc w:val="center"/>
            </w:pPr>
            <w:r w:rsidRPr="00126755">
              <w:t>24.495</w:t>
            </w:r>
          </w:p>
          <w:p w:rsidR="007615DE" w:rsidRPr="00126755" w:rsidRDefault="007615DE" w:rsidP="0005725D">
            <w:pPr>
              <w:pStyle w:val="BodyTextIndent"/>
              <w:widowControl w:val="0"/>
              <w:spacing w:before="40" w:after="40" w:line="288" w:lineRule="auto"/>
              <w:ind w:firstLine="0"/>
              <w:jc w:val="center"/>
            </w:pPr>
            <w:r w:rsidRPr="00126755">
              <w:t>12.247</w:t>
            </w:r>
          </w:p>
          <w:p w:rsidR="007615DE" w:rsidRPr="00126755" w:rsidRDefault="007615DE" w:rsidP="0005725D">
            <w:pPr>
              <w:pStyle w:val="BodyTextIndent"/>
              <w:widowControl w:val="0"/>
              <w:spacing w:before="40" w:after="40" w:line="288" w:lineRule="auto"/>
              <w:ind w:firstLine="0"/>
              <w:jc w:val="center"/>
            </w:pPr>
            <w:r w:rsidRPr="00126755">
              <w:t>8.165</w:t>
            </w:r>
          </w:p>
          <w:p w:rsidR="007615DE" w:rsidRPr="00126755" w:rsidRDefault="007615DE" w:rsidP="0005725D">
            <w:pPr>
              <w:pStyle w:val="BodyTextIndent"/>
              <w:widowControl w:val="0"/>
              <w:spacing w:before="40" w:after="40" w:line="288" w:lineRule="auto"/>
              <w:ind w:firstLine="0"/>
              <w:jc w:val="center"/>
            </w:pPr>
            <w:r w:rsidRPr="00126755">
              <w:t>6.112</w:t>
            </w:r>
          </w:p>
          <w:p w:rsidR="007615DE" w:rsidRPr="00126755" w:rsidRDefault="007615DE" w:rsidP="0005725D">
            <w:pPr>
              <w:pStyle w:val="BodyTextIndent"/>
              <w:widowControl w:val="0"/>
              <w:spacing w:before="40" w:after="40" w:line="288" w:lineRule="auto"/>
              <w:ind w:firstLine="0"/>
              <w:jc w:val="center"/>
            </w:pPr>
            <w:r w:rsidRPr="00126755">
              <w:t>4.898</w:t>
            </w:r>
          </w:p>
          <w:p w:rsidR="007615DE" w:rsidRPr="00126755" w:rsidRDefault="007615DE" w:rsidP="0005725D">
            <w:pPr>
              <w:pStyle w:val="BodyTextIndent"/>
              <w:widowControl w:val="0"/>
              <w:spacing w:before="40" w:after="40" w:line="288" w:lineRule="auto"/>
              <w:ind w:firstLine="0"/>
              <w:jc w:val="center"/>
            </w:pPr>
            <w:r w:rsidRPr="00126755">
              <w:t>4.081</w:t>
            </w:r>
          </w:p>
          <w:p w:rsidR="007615DE" w:rsidRPr="00126755" w:rsidRDefault="007615DE" w:rsidP="0005725D">
            <w:pPr>
              <w:pStyle w:val="BodyTextIndent"/>
              <w:widowControl w:val="0"/>
              <w:spacing w:before="40" w:after="40" w:line="288" w:lineRule="auto"/>
              <w:ind w:firstLine="0"/>
              <w:jc w:val="center"/>
            </w:pPr>
            <w:r w:rsidRPr="00126755">
              <w:t>3.498</w:t>
            </w:r>
          </w:p>
          <w:p w:rsidR="007615DE" w:rsidRPr="00126755" w:rsidRDefault="007615DE" w:rsidP="0005725D">
            <w:pPr>
              <w:pStyle w:val="BodyTextIndent"/>
              <w:widowControl w:val="0"/>
              <w:spacing w:before="40" w:after="40" w:line="288" w:lineRule="auto"/>
              <w:ind w:firstLine="0"/>
              <w:jc w:val="center"/>
            </w:pPr>
            <w:r w:rsidRPr="00126755">
              <w:t>3.061</w:t>
            </w:r>
          </w:p>
          <w:p w:rsidR="007615DE" w:rsidRPr="00126755" w:rsidRDefault="007615DE" w:rsidP="0005725D">
            <w:pPr>
              <w:pStyle w:val="BodyTextIndent"/>
              <w:widowControl w:val="0"/>
              <w:spacing w:before="40" w:after="40" w:line="288" w:lineRule="auto"/>
              <w:ind w:firstLine="0"/>
              <w:jc w:val="center"/>
            </w:pPr>
            <w:r w:rsidRPr="00126755">
              <w:t>2.721</w:t>
            </w:r>
          </w:p>
          <w:p w:rsidR="007615DE" w:rsidRPr="00126755" w:rsidRDefault="007615DE" w:rsidP="0005725D">
            <w:pPr>
              <w:pStyle w:val="BodyTextIndent"/>
              <w:widowControl w:val="0"/>
              <w:spacing w:before="40" w:after="40" w:line="288" w:lineRule="auto"/>
              <w:ind w:firstLine="0"/>
              <w:jc w:val="center"/>
            </w:pPr>
            <w:r w:rsidRPr="00126755">
              <w:t>2.449</w:t>
            </w:r>
          </w:p>
        </w:tc>
        <w:tc>
          <w:tcPr>
            <w:tcW w:w="1583" w:type="dxa"/>
          </w:tcPr>
          <w:p w:rsidR="007615DE" w:rsidRPr="000F1423" w:rsidRDefault="007615DE" w:rsidP="0005725D">
            <w:pPr>
              <w:pStyle w:val="BodyTextIndent"/>
              <w:widowControl w:val="0"/>
              <w:spacing w:before="40" w:after="40" w:line="288" w:lineRule="auto"/>
              <w:ind w:firstLine="0"/>
              <w:jc w:val="center"/>
              <w:rPr>
                <w:b/>
              </w:rPr>
            </w:pPr>
            <w:r w:rsidRPr="000F1423">
              <w:rPr>
                <w:b/>
              </w:rPr>
              <w:t>7799</w:t>
            </w:r>
          </w:p>
          <w:p w:rsidR="007615DE" w:rsidRPr="000F1423" w:rsidRDefault="007615DE" w:rsidP="0005725D">
            <w:pPr>
              <w:pStyle w:val="BodyTextIndent"/>
              <w:widowControl w:val="0"/>
              <w:spacing w:before="40" w:after="40" w:line="288" w:lineRule="auto"/>
              <w:ind w:firstLine="0"/>
              <w:jc w:val="center"/>
              <w:rPr>
                <w:b/>
              </w:rPr>
            </w:pPr>
            <w:r w:rsidRPr="000F1423">
              <w:rPr>
                <w:b/>
              </w:rPr>
              <w:t>1948</w:t>
            </w:r>
          </w:p>
          <w:p w:rsidR="007615DE" w:rsidRPr="000F1423" w:rsidRDefault="007615DE" w:rsidP="0005725D">
            <w:pPr>
              <w:pStyle w:val="BodyTextIndent"/>
              <w:widowControl w:val="0"/>
              <w:spacing w:before="40" w:after="40" w:line="288" w:lineRule="auto"/>
              <w:ind w:firstLine="0"/>
              <w:jc w:val="center"/>
              <w:rPr>
                <w:b/>
              </w:rPr>
            </w:pPr>
            <w:r w:rsidRPr="000F1423">
              <w:rPr>
                <w:b/>
              </w:rPr>
              <w:t>866.8</w:t>
            </w:r>
          </w:p>
          <w:p w:rsidR="007615DE" w:rsidRPr="000F1423" w:rsidRDefault="007615DE" w:rsidP="0005725D">
            <w:pPr>
              <w:pStyle w:val="BodyTextIndent"/>
              <w:widowControl w:val="0"/>
              <w:spacing w:before="40" w:after="40" w:line="288" w:lineRule="auto"/>
              <w:ind w:firstLine="0"/>
              <w:jc w:val="center"/>
              <w:rPr>
                <w:b/>
              </w:rPr>
            </w:pPr>
            <w:r w:rsidRPr="000F1423">
              <w:rPr>
                <w:b/>
              </w:rPr>
              <w:t>485.7</w:t>
            </w:r>
          </w:p>
          <w:p w:rsidR="007615DE" w:rsidRPr="000F1423" w:rsidRDefault="007615DE" w:rsidP="0005725D">
            <w:pPr>
              <w:pStyle w:val="BodyTextIndent"/>
              <w:widowControl w:val="0"/>
              <w:spacing w:before="40" w:after="40" w:line="288" w:lineRule="auto"/>
              <w:ind w:firstLine="0"/>
              <w:jc w:val="center"/>
              <w:rPr>
                <w:b/>
              </w:rPr>
            </w:pPr>
            <w:r w:rsidRPr="000F1423">
              <w:rPr>
                <w:b/>
              </w:rPr>
              <w:t>311.9</w:t>
            </w:r>
          </w:p>
          <w:p w:rsidR="007615DE" w:rsidRPr="000F1423" w:rsidRDefault="007615DE" w:rsidP="0005725D">
            <w:pPr>
              <w:pStyle w:val="BodyTextIndent"/>
              <w:widowControl w:val="0"/>
              <w:spacing w:before="40" w:after="40" w:line="288" w:lineRule="auto"/>
              <w:ind w:firstLine="0"/>
              <w:jc w:val="center"/>
              <w:rPr>
                <w:b/>
              </w:rPr>
            </w:pPr>
            <w:r w:rsidRPr="000F1423">
              <w:rPr>
                <w:b/>
              </w:rPr>
              <w:t>216.5</w:t>
            </w:r>
          </w:p>
          <w:p w:rsidR="007615DE" w:rsidRPr="000F1423" w:rsidRDefault="007615DE" w:rsidP="0005725D">
            <w:pPr>
              <w:pStyle w:val="BodyTextIndent"/>
              <w:widowControl w:val="0"/>
              <w:spacing w:before="40" w:after="40" w:line="288" w:lineRule="auto"/>
              <w:ind w:firstLine="0"/>
              <w:jc w:val="center"/>
              <w:rPr>
                <w:b/>
              </w:rPr>
            </w:pPr>
            <w:r w:rsidRPr="000F1423">
              <w:rPr>
                <w:b/>
              </w:rPr>
              <w:t>159.1</w:t>
            </w:r>
          </w:p>
          <w:p w:rsidR="007615DE" w:rsidRPr="000F1423" w:rsidRDefault="007615DE" w:rsidP="0005725D">
            <w:pPr>
              <w:pStyle w:val="BodyTextIndent"/>
              <w:widowControl w:val="0"/>
              <w:spacing w:before="40" w:after="40" w:line="288" w:lineRule="auto"/>
              <w:ind w:firstLine="0"/>
              <w:jc w:val="center"/>
              <w:rPr>
                <w:b/>
              </w:rPr>
            </w:pPr>
            <w:r w:rsidRPr="000F1423">
              <w:rPr>
                <w:b/>
              </w:rPr>
              <w:t>121.8</w:t>
            </w:r>
          </w:p>
          <w:p w:rsidR="007615DE" w:rsidRPr="000F1423" w:rsidRDefault="007615DE" w:rsidP="0005725D">
            <w:pPr>
              <w:pStyle w:val="BodyTextIndent"/>
              <w:widowControl w:val="0"/>
              <w:spacing w:before="40" w:after="40" w:line="288" w:lineRule="auto"/>
              <w:ind w:firstLine="0"/>
              <w:jc w:val="center"/>
              <w:rPr>
                <w:b/>
              </w:rPr>
            </w:pPr>
            <w:r w:rsidRPr="000F1423">
              <w:rPr>
                <w:b/>
              </w:rPr>
              <w:t>96.24</w:t>
            </w:r>
          </w:p>
          <w:p w:rsidR="007615DE" w:rsidRPr="00126755" w:rsidRDefault="007615DE" w:rsidP="0005725D">
            <w:pPr>
              <w:pStyle w:val="BodyTextIndent"/>
              <w:widowControl w:val="0"/>
              <w:spacing w:before="40" w:after="40" w:line="288" w:lineRule="auto"/>
              <w:ind w:firstLine="0"/>
              <w:jc w:val="center"/>
            </w:pPr>
            <w:r w:rsidRPr="00126755">
              <w:t>77.5</w:t>
            </w:r>
          </w:p>
        </w:tc>
        <w:tc>
          <w:tcPr>
            <w:tcW w:w="1583" w:type="dxa"/>
          </w:tcPr>
          <w:p w:rsidR="007615DE" w:rsidRPr="00126755" w:rsidRDefault="007615DE" w:rsidP="0005725D">
            <w:pPr>
              <w:pStyle w:val="BodyTextIndent"/>
              <w:widowControl w:val="0"/>
              <w:spacing w:before="40" w:after="40" w:line="288" w:lineRule="auto"/>
              <w:ind w:firstLine="0"/>
              <w:jc w:val="center"/>
              <w:rPr>
                <w:b/>
              </w:rPr>
            </w:pPr>
            <w:r w:rsidRPr="00126755">
              <w:rPr>
                <w:b/>
              </w:rPr>
              <w:t>7437</w:t>
            </w:r>
          </w:p>
          <w:p w:rsidR="007615DE" w:rsidRPr="00126755" w:rsidRDefault="007615DE" w:rsidP="0005725D">
            <w:pPr>
              <w:pStyle w:val="BodyTextIndent"/>
              <w:widowControl w:val="0"/>
              <w:spacing w:before="40" w:after="40" w:line="288" w:lineRule="auto"/>
              <w:ind w:firstLine="0"/>
              <w:jc w:val="center"/>
              <w:rPr>
                <w:b/>
              </w:rPr>
            </w:pPr>
            <w:r w:rsidRPr="00126755">
              <w:rPr>
                <w:b/>
              </w:rPr>
              <w:t>1858</w:t>
            </w:r>
          </w:p>
          <w:p w:rsidR="007615DE" w:rsidRPr="00126755" w:rsidRDefault="007615DE" w:rsidP="0005725D">
            <w:pPr>
              <w:pStyle w:val="BodyTextIndent"/>
              <w:widowControl w:val="0"/>
              <w:spacing w:before="40" w:after="40" w:line="288" w:lineRule="auto"/>
              <w:ind w:firstLine="0"/>
              <w:jc w:val="center"/>
              <w:rPr>
                <w:b/>
              </w:rPr>
            </w:pPr>
            <w:r w:rsidRPr="00126755">
              <w:rPr>
                <w:b/>
              </w:rPr>
              <w:t>826.9</w:t>
            </w:r>
          </w:p>
          <w:p w:rsidR="007615DE" w:rsidRPr="00126755" w:rsidRDefault="007615DE" w:rsidP="0005725D">
            <w:pPr>
              <w:pStyle w:val="BodyTextIndent"/>
              <w:widowControl w:val="0"/>
              <w:spacing w:before="40" w:after="40" w:line="288" w:lineRule="auto"/>
              <w:ind w:firstLine="0"/>
              <w:jc w:val="center"/>
              <w:rPr>
                <w:b/>
              </w:rPr>
            </w:pPr>
            <w:r w:rsidRPr="00126755">
              <w:rPr>
                <w:b/>
              </w:rPr>
              <w:t>463.1</w:t>
            </w:r>
          </w:p>
          <w:p w:rsidR="007615DE" w:rsidRPr="00126755" w:rsidRDefault="007615DE" w:rsidP="0005725D">
            <w:pPr>
              <w:pStyle w:val="BodyTextIndent"/>
              <w:widowControl w:val="0"/>
              <w:spacing w:before="40" w:after="40" w:line="288" w:lineRule="auto"/>
              <w:ind w:firstLine="0"/>
              <w:jc w:val="center"/>
              <w:rPr>
                <w:b/>
              </w:rPr>
            </w:pPr>
            <w:r w:rsidRPr="00126755">
              <w:rPr>
                <w:b/>
              </w:rPr>
              <w:t>297.3</w:t>
            </w:r>
          </w:p>
          <w:p w:rsidR="007615DE" w:rsidRPr="00126755" w:rsidRDefault="007615DE" w:rsidP="0005725D">
            <w:pPr>
              <w:pStyle w:val="BodyTextIndent"/>
              <w:widowControl w:val="0"/>
              <w:spacing w:before="40" w:after="40" w:line="288" w:lineRule="auto"/>
              <w:ind w:firstLine="0"/>
              <w:jc w:val="center"/>
              <w:rPr>
                <w:b/>
              </w:rPr>
            </w:pPr>
            <w:r w:rsidRPr="00126755">
              <w:rPr>
                <w:b/>
              </w:rPr>
              <w:t>206.4</w:t>
            </w:r>
          </w:p>
          <w:p w:rsidR="007615DE" w:rsidRPr="00126755" w:rsidRDefault="007615DE" w:rsidP="0005725D">
            <w:pPr>
              <w:pStyle w:val="BodyTextIndent"/>
              <w:widowControl w:val="0"/>
              <w:spacing w:before="40" w:after="40" w:line="288" w:lineRule="auto"/>
              <w:ind w:firstLine="0"/>
              <w:jc w:val="center"/>
              <w:rPr>
                <w:b/>
              </w:rPr>
            </w:pPr>
            <w:r w:rsidRPr="00126755">
              <w:rPr>
                <w:b/>
              </w:rPr>
              <w:t>151.6</w:t>
            </w:r>
          </w:p>
          <w:p w:rsidR="007615DE" w:rsidRPr="00126755" w:rsidRDefault="007615DE" w:rsidP="0005725D">
            <w:pPr>
              <w:pStyle w:val="BodyTextIndent"/>
              <w:widowControl w:val="0"/>
              <w:spacing w:before="40" w:after="40" w:line="288" w:lineRule="auto"/>
              <w:ind w:firstLine="0"/>
              <w:jc w:val="center"/>
              <w:rPr>
                <w:b/>
              </w:rPr>
            </w:pPr>
            <w:r w:rsidRPr="00126755">
              <w:rPr>
                <w:b/>
              </w:rPr>
              <w:t>116.1</w:t>
            </w:r>
          </w:p>
          <w:p w:rsidR="007615DE" w:rsidRPr="00126755" w:rsidRDefault="007615DE" w:rsidP="0005725D">
            <w:pPr>
              <w:pStyle w:val="BodyTextIndent"/>
              <w:widowControl w:val="0"/>
              <w:spacing w:before="40" w:after="40" w:line="288" w:lineRule="auto"/>
              <w:ind w:firstLine="0"/>
              <w:jc w:val="center"/>
              <w:rPr>
                <w:b/>
              </w:rPr>
            </w:pPr>
            <w:r w:rsidRPr="00126755">
              <w:rPr>
                <w:b/>
              </w:rPr>
              <w:t>91.72</w:t>
            </w:r>
          </w:p>
          <w:p w:rsidR="007615DE" w:rsidRPr="00126755" w:rsidRDefault="007615DE" w:rsidP="0005725D">
            <w:pPr>
              <w:pStyle w:val="BodyTextIndent"/>
              <w:widowControl w:val="0"/>
              <w:spacing w:before="40" w:after="40" w:line="288" w:lineRule="auto"/>
              <w:ind w:firstLine="0"/>
              <w:jc w:val="center"/>
            </w:pPr>
            <w:r w:rsidRPr="00126755">
              <w:t>74.32</w:t>
            </w:r>
          </w:p>
        </w:tc>
        <w:tc>
          <w:tcPr>
            <w:tcW w:w="1585" w:type="dxa"/>
          </w:tcPr>
          <w:p w:rsidR="007615DE" w:rsidRPr="00126755" w:rsidRDefault="007615DE" w:rsidP="0005725D">
            <w:pPr>
              <w:pStyle w:val="BodyTextIndent"/>
              <w:widowControl w:val="0"/>
              <w:spacing w:before="40" w:after="40" w:line="288" w:lineRule="auto"/>
              <w:ind w:firstLine="0"/>
              <w:jc w:val="center"/>
              <w:rPr>
                <w:b/>
              </w:rPr>
            </w:pPr>
            <w:r w:rsidRPr="00126755">
              <w:rPr>
                <w:b/>
              </w:rPr>
              <w:t>7085</w:t>
            </w:r>
          </w:p>
          <w:p w:rsidR="007615DE" w:rsidRPr="00126755" w:rsidRDefault="007615DE" w:rsidP="0005725D">
            <w:pPr>
              <w:pStyle w:val="BodyTextIndent"/>
              <w:widowControl w:val="0"/>
              <w:spacing w:before="40" w:after="40" w:line="288" w:lineRule="auto"/>
              <w:ind w:firstLine="0"/>
              <w:jc w:val="center"/>
              <w:rPr>
                <w:b/>
              </w:rPr>
            </w:pPr>
            <w:r w:rsidRPr="00126755">
              <w:rPr>
                <w:b/>
              </w:rPr>
              <w:t>1772</w:t>
            </w:r>
          </w:p>
          <w:p w:rsidR="007615DE" w:rsidRPr="00126755" w:rsidRDefault="007615DE" w:rsidP="0005725D">
            <w:pPr>
              <w:pStyle w:val="BodyTextIndent"/>
              <w:widowControl w:val="0"/>
              <w:spacing w:before="40" w:after="40" w:line="288" w:lineRule="auto"/>
              <w:ind w:firstLine="0"/>
              <w:jc w:val="center"/>
              <w:rPr>
                <w:b/>
              </w:rPr>
            </w:pPr>
            <w:r w:rsidRPr="00126755">
              <w:rPr>
                <w:b/>
              </w:rPr>
              <w:t>785.9</w:t>
            </w:r>
          </w:p>
          <w:p w:rsidR="007615DE" w:rsidRPr="00126755" w:rsidRDefault="007615DE" w:rsidP="0005725D">
            <w:pPr>
              <w:pStyle w:val="BodyTextIndent"/>
              <w:widowControl w:val="0"/>
              <w:spacing w:before="40" w:after="40" w:line="288" w:lineRule="auto"/>
              <w:ind w:firstLine="0"/>
              <w:jc w:val="center"/>
              <w:rPr>
                <w:b/>
              </w:rPr>
            </w:pPr>
            <w:r w:rsidRPr="00126755">
              <w:rPr>
                <w:b/>
              </w:rPr>
              <w:t>441.4</w:t>
            </w:r>
          </w:p>
          <w:p w:rsidR="007615DE" w:rsidRPr="00126755" w:rsidRDefault="007615DE" w:rsidP="0005725D">
            <w:pPr>
              <w:pStyle w:val="BodyTextIndent"/>
              <w:widowControl w:val="0"/>
              <w:spacing w:before="40" w:after="40" w:line="288" w:lineRule="auto"/>
              <w:ind w:firstLine="0"/>
              <w:jc w:val="center"/>
              <w:rPr>
                <w:b/>
              </w:rPr>
            </w:pPr>
            <w:r w:rsidRPr="00126755">
              <w:rPr>
                <w:b/>
              </w:rPr>
              <w:t>283.4</w:t>
            </w:r>
          </w:p>
          <w:p w:rsidR="007615DE" w:rsidRPr="00126755" w:rsidRDefault="007615DE" w:rsidP="0005725D">
            <w:pPr>
              <w:pStyle w:val="BodyTextIndent"/>
              <w:widowControl w:val="0"/>
              <w:spacing w:before="40" w:after="40" w:line="288" w:lineRule="auto"/>
              <w:ind w:firstLine="0"/>
              <w:jc w:val="center"/>
              <w:rPr>
                <w:b/>
              </w:rPr>
            </w:pPr>
            <w:r w:rsidRPr="00126755">
              <w:rPr>
                <w:b/>
              </w:rPr>
              <w:t>196.7</w:t>
            </w:r>
          </w:p>
          <w:p w:rsidR="007615DE" w:rsidRPr="00126755" w:rsidRDefault="007615DE" w:rsidP="0005725D">
            <w:pPr>
              <w:pStyle w:val="BodyTextIndent"/>
              <w:widowControl w:val="0"/>
              <w:spacing w:before="40" w:after="40" w:line="288" w:lineRule="auto"/>
              <w:ind w:firstLine="0"/>
              <w:jc w:val="center"/>
              <w:rPr>
                <w:b/>
              </w:rPr>
            </w:pPr>
            <w:r w:rsidRPr="00126755">
              <w:rPr>
                <w:b/>
              </w:rPr>
              <w:t>144.5</w:t>
            </w:r>
          </w:p>
          <w:p w:rsidR="007615DE" w:rsidRPr="00126755" w:rsidRDefault="007615DE" w:rsidP="0005725D">
            <w:pPr>
              <w:pStyle w:val="BodyTextIndent"/>
              <w:widowControl w:val="0"/>
              <w:spacing w:before="40" w:after="40" w:line="288" w:lineRule="auto"/>
              <w:ind w:firstLine="0"/>
              <w:jc w:val="center"/>
              <w:rPr>
                <w:b/>
              </w:rPr>
            </w:pPr>
            <w:r w:rsidRPr="00126755">
              <w:rPr>
                <w:b/>
              </w:rPr>
              <w:t>110.6</w:t>
            </w:r>
          </w:p>
          <w:p w:rsidR="007615DE" w:rsidRPr="00126755" w:rsidRDefault="007615DE" w:rsidP="0005725D">
            <w:pPr>
              <w:pStyle w:val="BodyTextIndent"/>
              <w:widowControl w:val="0"/>
              <w:spacing w:before="40" w:after="40" w:line="288" w:lineRule="auto"/>
              <w:ind w:firstLine="0"/>
              <w:jc w:val="center"/>
            </w:pPr>
            <w:r w:rsidRPr="00126755">
              <w:rPr>
                <w:b/>
              </w:rPr>
              <w:t>87.4</w:t>
            </w:r>
          </w:p>
          <w:p w:rsidR="007615DE" w:rsidRPr="00126755" w:rsidRDefault="007615DE" w:rsidP="0005725D">
            <w:pPr>
              <w:pStyle w:val="BodyTextIndent"/>
              <w:widowControl w:val="0"/>
              <w:spacing w:before="40" w:after="40" w:line="288" w:lineRule="auto"/>
              <w:ind w:firstLine="0"/>
              <w:jc w:val="center"/>
            </w:pPr>
            <w:r w:rsidRPr="00126755">
              <w:t>70.8</w:t>
            </w:r>
          </w:p>
        </w:tc>
      </w:tr>
    </w:tbl>
    <w:p w:rsidR="00374595" w:rsidRDefault="00374595" w:rsidP="007615DE">
      <w:pPr>
        <w:widowControl w:val="0"/>
        <w:spacing w:line="360" w:lineRule="auto"/>
        <w:jc w:val="both"/>
        <w:rPr>
          <w:b/>
          <w:snapToGrid w:val="0"/>
        </w:rPr>
      </w:pPr>
    </w:p>
    <w:p w:rsidR="005E580A" w:rsidRDefault="002B7A1A" w:rsidP="005E580A">
      <w:pPr>
        <w:widowControl w:val="0"/>
        <w:spacing w:line="360" w:lineRule="auto"/>
        <w:jc w:val="both"/>
        <w:rPr>
          <w:b/>
          <w:szCs w:val="24"/>
        </w:rPr>
      </w:pPr>
      <w:r w:rsidRPr="002B7A1A">
        <w:rPr>
          <w:b/>
          <w:noProof/>
          <w:szCs w:val="24"/>
        </w:rPr>
        <w:drawing>
          <wp:inline distT="0" distB="0" distL="0" distR="0">
            <wp:extent cx="6886575" cy="3848100"/>
            <wp:effectExtent l="19050" t="0" r="9525" b="0"/>
            <wp:docPr id="2" name="Picture 4" descr="Graph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7.jpg"/>
                    <pic:cNvPicPr/>
                  </pic:nvPicPr>
                  <pic:blipFill>
                    <a:blip r:embed="rId49" cstate="print"/>
                    <a:stretch>
                      <a:fillRect/>
                    </a:stretch>
                  </pic:blipFill>
                  <pic:spPr>
                    <a:xfrm>
                      <a:off x="0" y="0"/>
                      <a:ext cx="6886575" cy="3848100"/>
                    </a:xfrm>
                    <a:prstGeom prst="rect">
                      <a:avLst/>
                    </a:prstGeom>
                  </pic:spPr>
                </pic:pic>
              </a:graphicData>
            </a:graphic>
          </wp:inline>
        </w:drawing>
      </w:r>
      <w:r w:rsidR="001B3D68" w:rsidRPr="00547CDC">
        <w:rPr>
          <w:b/>
          <w:szCs w:val="24"/>
        </w:rPr>
        <w:tab/>
      </w:r>
    </w:p>
    <w:p w:rsidR="001B3D68" w:rsidRPr="005E580A" w:rsidRDefault="005E580A" w:rsidP="00E63706">
      <w:pPr>
        <w:widowControl w:val="0"/>
        <w:spacing w:line="360" w:lineRule="auto"/>
        <w:jc w:val="center"/>
        <w:rPr>
          <w:b/>
          <w:snapToGrid w:val="0"/>
        </w:rPr>
      </w:pPr>
      <w:r>
        <w:rPr>
          <w:b/>
          <w:szCs w:val="24"/>
        </w:rPr>
        <w:t>Fig. 4</w:t>
      </w:r>
      <w:r w:rsidR="00E63706">
        <w:rPr>
          <w:b/>
          <w:szCs w:val="24"/>
        </w:rPr>
        <w:t>:  variation of SAR for</w:t>
      </w:r>
      <w:r w:rsidR="001B3D68" w:rsidRPr="00547CDC">
        <w:rPr>
          <w:b/>
          <w:szCs w:val="24"/>
        </w:rPr>
        <w:t xml:space="preserve"> skeletal muscles of human body at 935 MHz (1000 W)</w:t>
      </w:r>
    </w:p>
    <w:p w:rsidR="009B3334" w:rsidRDefault="009B3334" w:rsidP="003234D0">
      <w:pPr>
        <w:widowControl w:val="0"/>
        <w:spacing w:after="120" w:line="360" w:lineRule="auto"/>
        <w:jc w:val="both"/>
        <w:rPr>
          <w:b/>
          <w:snapToGrid w:val="0"/>
        </w:rPr>
      </w:pPr>
    </w:p>
    <w:p w:rsidR="00581249" w:rsidRDefault="00581249" w:rsidP="007615DE">
      <w:pPr>
        <w:widowControl w:val="0"/>
        <w:spacing w:after="120" w:line="360" w:lineRule="auto"/>
        <w:ind w:left="1267" w:hanging="1267"/>
        <w:jc w:val="both"/>
        <w:rPr>
          <w:b/>
          <w:snapToGrid w:val="0"/>
        </w:rPr>
      </w:pPr>
    </w:p>
    <w:p w:rsidR="00C1137A" w:rsidRPr="00547CDC" w:rsidRDefault="00AD3081">
      <w:pPr>
        <w:rPr>
          <w:b/>
          <w:szCs w:val="24"/>
        </w:rPr>
      </w:pPr>
      <w:r w:rsidRPr="00547CDC">
        <w:rPr>
          <w:b/>
          <w:szCs w:val="24"/>
        </w:rPr>
        <w:t xml:space="preserve">3. </w:t>
      </w:r>
      <w:r w:rsidR="00E64B27">
        <w:rPr>
          <w:b/>
          <w:szCs w:val="24"/>
        </w:rPr>
        <w:t>RESULTS AND DISCUSSIONS</w:t>
      </w:r>
      <w:r w:rsidR="000C3C60" w:rsidRPr="00547CDC">
        <w:rPr>
          <w:b/>
          <w:szCs w:val="24"/>
        </w:rPr>
        <w:t>:</w:t>
      </w:r>
    </w:p>
    <w:p w:rsidR="00B24C37" w:rsidRDefault="00B24C37">
      <w:pPr>
        <w:rPr>
          <w:b/>
          <w:sz w:val="36"/>
          <w:szCs w:val="36"/>
        </w:rPr>
      </w:pPr>
    </w:p>
    <w:p w:rsidR="000C3C60" w:rsidRPr="00547CDC" w:rsidRDefault="00B24C37" w:rsidP="008A5060">
      <w:pPr>
        <w:spacing w:line="480" w:lineRule="auto"/>
        <w:jc w:val="both"/>
        <w:rPr>
          <w:szCs w:val="24"/>
        </w:rPr>
      </w:pPr>
      <w:r w:rsidRPr="00547CDC">
        <w:rPr>
          <w:szCs w:val="24"/>
        </w:rPr>
        <w:t xml:space="preserve">From above tables the harmful values of SAR </w:t>
      </w:r>
      <w:r w:rsidR="005D12CC" w:rsidRPr="00547CDC">
        <w:rPr>
          <w:szCs w:val="24"/>
        </w:rPr>
        <w:t xml:space="preserve">are shown in bold </w:t>
      </w:r>
      <w:r w:rsidR="002E4F43" w:rsidRPr="00547CDC">
        <w:rPr>
          <w:szCs w:val="24"/>
        </w:rPr>
        <w:t>digits</w:t>
      </w:r>
      <w:r w:rsidR="00A43A89" w:rsidRPr="00547CDC">
        <w:rPr>
          <w:szCs w:val="24"/>
        </w:rPr>
        <w:t xml:space="preserve"> and</w:t>
      </w:r>
      <w:r w:rsidR="002904D2" w:rsidRPr="00547CDC">
        <w:rPr>
          <w:szCs w:val="24"/>
        </w:rPr>
        <w:t xml:space="preserve"> these values above 0.08</w:t>
      </w:r>
      <w:r w:rsidR="00C80161" w:rsidRPr="00547CDC">
        <w:rPr>
          <w:szCs w:val="24"/>
        </w:rPr>
        <w:t xml:space="preserve"> w/</w:t>
      </w:r>
      <w:r w:rsidR="00A43A89" w:rsidRPr="00547CDC">
        <w:rPr>
          <w:szCs w:val="24"/>
        </w:rPr>
        <w:t xml:space="preserve">kg. </w:t>
      </w:r>
      <w:r w:rsidR="002904D2" w:rsidRPr="00547CDC">
        <w:rPr>
          <w:szCs w:val="24"/>
        </w:rPr>
        <w:t xml:space="preserve"> The </w:t>
      </w:r>
      <w:r w:rsidR="00A43A89" w:rsidRPr="00547CDC">
        <w:rPr>
          <w:szCs w:val="24"/>
        </w:rPr>
        <w:t xml:space="preserve">Induced </w:t>
      </w:r>
      <w:r w:rsidR="002E4F43" w:rsidRPr="00547CDC">
        <w:rPr>
          <w:szCs w:val="24"/>
        </w:rPr>
        <w:t>electric field and SAR at Effective radiated power</w:t>
      </w:r>
      <w:r w:rsidR="00A43A89" w:rsidRPr="00547CDC">
        <w:rPr>
          <w:szCs w:val="24"/>
        </w:rPr>
        <w:t xml:space="preserve"> 20</w:t>
      </w:r>
      <w:r w:rsidR="002E4F43" w:rsidRPr="00547CDC">
        <w:rPr>
          <w:szCs w:val="24"/>
        </w:rPr>
        <w:t>W</w:t>
      </w:r>
      <w:r w:rsidR="00A43A89" w:rsidRPr="00547CDC">
        <w:rPr>
          <w:szCs w:val="24"/>
        </w:rPr>
        <w:t>, 50</w:t>
      </w:r>
      <w:r w:rsidR="002E4F43" w:rsidRPr="00547CDC">
        <w:rPr>
          <w:szCs w:val="24"/>
        </w:rPr>
        <w:t>W</w:t>
      </w:r>
      <w:r w:rsidR="00A43A89" w:rsidRPr="00547CDC">
        <w:rPr>
          <w:szCs w:val="24"/>
        </w:rPr>
        <w:t xml:space="preserve">, and 1000 </w:t>
      </w:r>
      <w:r w:rsidR="00521F82" w:rsidRPr="00547CDC">
        <w:rPr>
          <w:szCs w:val="24"/>
        </w:rPr>
        <w:t>Watt</w:t>
      </w:r>
      <w:r w:rsidR="002E4F43" w:rsidRPr="00547CDC">
        <w:rPr>
          <w:szCs w:val="24"/>
        </w:rPr>
        <w:t xml:space="preserve"> are calculated. </w:t>
      </w:r>
      <w:r w:rsidR="00521F82" w:rsidRPr="00547CDC">
        <w:rPr>
          <w:szCs w:val="24"/>
        </w:rPr>
        <w:t>T</w:t>
      </w:r>
      <w:r w:rsidR="00A43A89" w:rsidRPr="00547CDC">
        <w:rPr>
          <w:szCs w:val="24"/>
        </w:rPr>
        <w:t xml:space="preserve">he distances from towers </w:t>
      </w:r>
      <w:r w:rsidR="00521F82" w:rsidRPr="00547CDC">
        <w:rPr>
          <w:szCs w:val="24"/>
        </w:rPr>
        <w:t>10 meter to 100 meters is to be used for calculation of SAR.</w:t>
      </w:r>
      <w:r w:rsidR="000E0378">
        <w:rPr>
          <w:szCs w:val="24"/>
        </w:rPr>
        <w:t xml:space="preserve"> </w:t>
      </w:r>
      <w:r w:rsidR="002E4F43" w:rsidRPr="00547CDC">
        <w:rPr>
          <w:szCs w:val="24"/>
        </w:rPr>
        <w:t>For above stated tissues of human body</w:t>
      </w:r>
      <w:r w:rsidR="00521F82" w:rsidRPr="00547CDC">
        <w:rPr>
          <w:szCs w:val="24"/>
        </w:rPr>
        <w:t xml:space="preserve"> is observed that the SAR values</w:t>
      </w:r>
      <w:r w:rsidR="000E0378">
        <w:rPr>
          <w:szCs w:val="24"/>
        </w:rPr>
        <w:t xml:space="preserve"> </w:t>
      </w:r>
      <w:r w:rsidR="0001671D" w:rsidRPr="00547CDC">
        <w:rPr>
          <w:szCs w:val="24"/>
        </w:rPr>
        <w:t>a</w:t>
      </w:r>
      <w:r w:rsidR="002E4F43" w:rsidRPr="00547CDC">
        <w:rPr>
          <w:szCs w:val="24"/>
        </w:rPr>
        <w:t xml:space="preserve">cross the standard </w:t>
      </w:r>
      <w:r w:rsidR="005950DB" w:rsidRPr="00547CDC">
        <w:rPr>
          <w:szCs w:val="24"/>
        </w:rPr>
        <w:t>limit given</w:t>
      </w:r>
      <w:r w:rsidR="00521F82" w:rsidRPr="00547CDC">
        <w:rPr>
          <w:szCs w:val="24"/>
        </w:rPr>
        <w:t xml:space="preserve"> by many national and international </w:t>
      </w:r>
      <w:r w:rsidR="002E4F43" w:rsidRPr="00547CDC">
        <w:rPr>
          <w:szCs w:val="24"/>
        </w:rPr>
        <w:t>agencies</w:t>
      </w:r>
      <w:r w:rsidR="00762A01">
        <w:rPr>
          <w:szCs w:val="24"/>
        </w:rPr>
        <w:t xml:space="preserve"> like NCRP,WHO,DOT,NICRP &amp; </w:t>
      </w:r>
      <w:r w:rsidR="000E0378">
        <w:rPr>
          <w:szCs w:val="24"/>
        </w:rPr>
        <w:t xml:space="preserve">IEEE </w:t>
      </w:r>
      <w:r w:rsidR="002904D2" w:rsidRPr="00547CDC">
        <w:rPr>
          <w:szCs w:val="24"/>
        </w:rPr>
        <w:t>etc.  T</w:t>
      </w:r>
      <w:r w:rsidR="002E4F43" w:rsidRPr="00547CDC">
        <w:rPr>
          <w:szCs w:val="24"/>
        </w:rPr>
        <w:t xml:space="preserve">ables and graphical </w:t>
      </w:r>
      <w:r w:rsidR="005950DB" w:rsidRPr="00547CDC">
        <w:rPr>
          <w:szCs w:val="24"/>
        </w:rPr>
        <w:t>representation of</w:t>
      </w:r>
      <w:r w:rsidR="002E4F43" w:rsidRPr="00547CDC">
        <w:rPr>
          <w:szCs w:val="24"/>
        </w:rPr>
        <w:t xml:space="preserve"> specific absorption rate shows</w:t>
      </w:r>
      <w:r w:rsidR="00302990">
        <w:rPr>
          <w:szCs w:val="24"/>
        </w:rPr>
        <w:t xml:space="preserve"> that up to 9</w:t>
      </w:r>
      <w:r w:rsidR="00521F82" w:rsidRPr="00547CDC">
        <w:rPr>
          <w:szCs w:val="24"/>
        </w:rPr>
        <w:t xml:space="preserve">0 meters </w:t>
      </w:r>
      <w:r w:rsidR="005950DB" w:rsidRPr="00547CDC">
        <w:rPr>
          <w:szCs w:val="24"/>
        </w:rPr>
        <w:t xml:space="preserve">distances </w:t>
      </w:r>
      <w:r w:rsidR="00521F82" w:rsidRPr="00547CDC">
        <w:rPr>
          <w:szCs w:val="24"/>
        </w:rPr>
        <w:t xml:space="preserve">from </w:t>
      </w:r>
      <w:r w:rsidR="009F6F95" w:rsidRPr="00547CDC">
        <w:rPr>
          <w:szCs w:val="24"/>
        </w:rPr>
        <w:t xml:space="preserve">mobile phone </w:t>
      </w:r>
      <w:r w:rsidR="005B6522" w:rsidRPr="00547CDC">
        <w:rPr>
          <w:szCs w:val="24"/>
        </w:rPr>
        <w:t>towers</w:t>
      </w:r>
      <w:r w:rsidR="000E0378">
        <w:rPr>
          <w:szCs w:val="24"/>
        </w:rPr>
        <w:t xml:space="preserve"> are in critical </w:t>
      </w:r>
      <w:r w:rsidR="002904D2" w:rsidRPr="00547CDC">
        <w:rPr>
          <w:szCs w:val="24"/>
        </w:rPr>
        <w:t xml:space="preserve"> zone and  harmful for human being. </w:t>
      </w:r>
      <w:r w:rsidR="00762A01" w:rsidRPr="00547CDC">
        <w:rPr>
          <w:szCs w:val="24"/>
        </w:rPr>
        <w:t>The Authors</w:t>
      </w:r>
      <w:r w:rsidR="009F6F95" w:rsidRPr="00547CDC">
        <w:rPr>
          <w:szCs w:val="24"/>
        </w:rPr>
        <w:t xml:space="preserve"> are </w:t>
      </w:r>
      <w:r w:rsidR="005B6522" w:rsidRPr="00547CDC">
        <w:rPr>
          <w:szCs w:val="24"/>
        </w:rPr>
        <w:t>advised to the people that do not reside near th</w:t>
      </w:r>
      <w:r w:rsidR="00762A01">
        <w:rPr>
          <w:szCs w:val="24"/>
        </w:rPr>
        <w:t>e</w:t>
      </w:r>
      <w:r w:rsidR="00302990">
        <w:rPr>
          <w:szCs w:val="24"/>
        </w:rPr>
        <w:t xml:space="preserve"> towers of mobile phone up to 9</w:t>
      </w:r>
      <w:r w:rsidR="005B6522" w:rsidRPr="00547CDC">
        <w:rPr>
          <w:szCs w:val="24"/>
        </w:rPr>
        <w:t>0 meters distances</w:t>
      </w:r>
      <w:r w:rsidR="0001671D" w:rsidRPr="00547CDC">
        <w:rPr>
          <w:szCs w:val="24"/>
        </w:rPr>
        <w:t xml:space="preserve"> and </w:t>
      </w:r>
      <w:r w:rsidR="000E0378">
        <w:rPr>
          <w:szCs w:val="24"/>
        </w:rPr>
        <w:t>also suggest the set up guidelines</w:t>
      </w:r>
      <w:r w:rsidR="00762A01">
        <w:rPr>
          <w:szCs w:val="24"/>
        </w:rPr>
        <w:t xml:space="preserve"> of the transmission towers for the authorities that towers</w:t>
      </w:r>
      <w:r w:rsidR="0001671D" w:rsidRPr="00547CDC">
        <w:rPr>
          <w:szCs w:val="24"/>
        </w:rPr>
        <w:t xml:space="preserve"> does not setup near the schools and colleges, railway stations, bus stands, and </w:t>
      </w:r>
      <w:r w:rsidR="002904D2" w:rsidRPr="00547CDC">
        <w:rPr>
          <w:szCs w:val="24"/>
        </w:rPr>
        <w:t>in dense</w:t>
      </w:r>
      <w:r w:rsidR="0001671D" w:rsidRPr="00547CDC">
        <w:rPr>
          <w:szCs w:val="24"/>
        </w:rPr>
        <w:t xml:space="preserve"> populated areas</w:t>
      </w:r>
      <w:r w:rsidR="00762A01">
        <w:rPr>
          <w:szCs w:val="24"/>
        </w:rPr>
        <w:t xml:space="preserve"> up to specified distances</w:t>
      </w:r>
      <w:r w:rsidR="0001671D" w:rsidRPr="00547CDC">
        <w:rPr>
          <w:szCs w:val="24"/>
        </w:rPr>
        <w:t xml:space="preserve">. </w:t>
      </w:r>
    </w:p>
    <w:p w:rsidR="00581249" w:rsidRDefault="00581249"/>
    <w:p w:rsidR="007615DE" w:rsidRPr="009B3334" w:rsidRDefault="00774DE6">
      <w:pPr>
        <w:rPr>
          <w:b/>
          <w:bCs/>
          <w:sz w:val="28"/>
          <w:szCs w:val="28"/>
        </w:rPr>
      </w:pPr>
      <w:r w:rsidRPr="009B3334">
        <w:rPr>
          <w:b/>
          <w:bCs/>
          <w:sz w:val="28"/>
          <w:szCs w:val="28"/>
        </w:rPr>
        <w:t>References:</w:t>
      </w:r>
    </w:p>
    <w:p w:rsidR="00774DE6" w:rsidRPr="00581249" w:rsidRDefault="00774DE6">
      <w:pPr>
        <w:rPr>
          <w:szCs w:val="24"/>
        </w:rPr>
      </w:pPr>
    </w:p>
    <w:p w:rsidR="00774DE6" w:rsidRPr="00581249" w:rsidRDefault="00774DE6" w:rsidP="00774DE6">
      <w:pPr>
        <w:pStyle w:val="BodyTextIndent"/>
        <w:widowControl w:val="0"/>
        <w:numPr>
          <w:ilvl w:val="0"/>
          <w:numId w:val="1"/>
        </w:numPr>
        <w:spacing w:before="60" w:after="40" w:line="360" w:lineRule="auto"/>
        <w:rPr>
          <w:szCs w:val="24"/>
        </w:rPr>
      </w:pPr>
      <w:r w:rsidRPr="00581249">
        <w:rPr>
          <w:szCs w:val="24"/>
        </w:rPr>
        <w:t>Adey W. R., Electromagnetic fields and the essence of living systems, Plenary Lecture, 23</w:t>
      </w:r>
      <w:r w:rsidRPr="00581249">
        <w:rPr>
          <w:szCs w:val="24"/>
          <w:vertAlign w:val="superscript"/>
        </w:rPr>
        <w:t>rd</w:t>
      </w:r>
      <w:r w:rsidRPr="00581249">
        <w:rPr>
          <w:szCs w:val="24"/>
        </w:rPr>
        <w:t xml:space="preserve"> General Assembly, International Union of Radio Sciences (URSI), Prague, in J. Bach, Andersen, ed., Modern Radio Science, Oxford University Press, pp. 1-36, 1990. </w:t>
      </w:r>
    </w:p>
    <w:p w:rsidR="003B118C" w:rsidRPr="00581249" w:rsidRDefault="003B118C" w:rsidP="003B118C">
      <w:pPr>
        <w:pStyle w:val="BodyTextIndent"/>
        <w:widowControl w:val="0"/>
        <w:numPr>
          <w:ilvl w:val="0"/>
          <w:numId w:val="1"/>
        </w:numPr>
        <w:spacing w:before="40" w:after="40" w:line="360" w:lineRule="auto"/>
        <w:rPr>
          <w:szCs w:val="24"/>
        </w:rPr>
      </w:pPr>
      <w:proofErr w:type="spellStart"/>
      <w:r w:rsidRPr="00581249">
        <w:rPr>
          <w:szCs w:val="24"/>
        </w:rPr>
        <w:t>Moulder</w:t>
      </w:r>
      <w:proofErr w:type="spellEnd"/>
      <w:r w:rsidRPr="00581249">
        <w:rPr>
          <w:szCs w:val="24"/>
        </w:rPr>
        <w:t xml:space="preserve"> J. E. and Foster K. R., Biological effects of power-frequency fields as they relate to carcinogenesis, Proc. Soc. </w:t>
      </w:r>
      <w:proofErr w:type="spellStart"/>
      <w:r w:rsidRPr="00581249">
        <w:rPr>
          <w:szCs w:val="24"/>
        </w:rPr>
        <w:t>Exper</w:t>
      </w:r>
      <w:proofErr w:type="spellEnd"/>
      <w:r w:rsidRPr="00581249">
        <w:rPr>
          <w:szCs w:val="24"/>
        </w:rPr>
        <w:t>. Biol. Med. 209, 309-324, 1995.</w:t>
      </w:r>
    </w:p>
    <w:p w:rsidR="005B391B" w:rsidRPr="00581249" w:rsidRDefault="005B391B" w:rsidP="005B391B">
      <w:pPr>
        <w:pStyle w:val="BodyTextIndent"/>
        <w:widowControl w:val="0"/>
        <w:numPr>
          <w:ilvl w:val="0"/>
          <w:numId w:val="1"/>
        </w:numPr>
        <w:spacing w:before="40" w:after="40" w:line="360" w:lineRule="auto"/>
        <w:rPr>
          <w:szCs w:val="24"/>
        </w:rPr>
      </w:pPr>
      <w:proofErr w:type="spellStart"/>
      <w:r w:rsidRPr="00581249">
        <w:rPr>
          <w:szCs w:val="24"/>
        </w:rPr>
        <w:t>Mclntosh</w:t>
      </w:r>
      <w:proofErr w:type="spellEnd"/>
      <w:r w:rsidRPr="00581249">
        <w:rPr>
          <w:szCs w:val="24"/>
        </w:rPr>
        <w:t xml:space="preserve">, R. L., Anderson, V. and  </w:t>
      </w:r>
      <w:proofErr w:type="spellStart"/>
      <w:r w:rsidRPr="00581249">
        <w:rPr>
          <w:szCs w:val="24"/>
        </w:rPr>
        <w:t>Mckenzie</w:t>
      </w:r>
      <w:proofErr w:type="spellEnd"/>
      <w:r w:rsidRPr="00581249">
        <w:rPr>
          <w:szCs w:val="24"/>
        </w:rPr>
        <w:t xml:space="preserve">, R. J., A numerical evaluation of SAR distribution and temperature changes around a metallic plate in the head of a RF exposed worker, </w:t>
      </w:r>
      <w:proofErr w:type="spellStart"/>
      <w:r w:rsidRPr="00581249">
        <w:rPr>
          <w:szCs w:val="24"/>
        </w:rPr>
        <w:t>Bioelectromagnetics</w:t>
      </w:r>
      <w:proofErr w:type="spellEnd"/>
      <w:r w:rsidRPr="00581249">
        <w:rPr>
          <w:szCs w:val="24"/>
        </w:rPr>
        <w:t>, 23, 377-388, 2005.</w:t>
      </w:r>
    </w:p>
    <w:p w:rsidR="005B391B" w:rsidRPr="00581249" w:rsidRDefault="005B391B" w:rsidP="005B391B">
      <w:pPr>
        <w:pStyle w:val="BodyTextIndent"/>
        <w:widowControl w:val="0"/>
        <w:numPr>
          <w:ilvl w:val="0"/>
          <w:numId w:val="1"/>
        </w:numPr>
        <w:spacing w:before="40" w:after="40" w:line="360" w:lineRule="auto"/>
        <w:rPr>
          <w:szCs w:val="24"/>
        </w:rPr>
      </w:pPr>
      <w:r w:rsidRPr="00581249">
        <w:rPr>
          <w:szCs w:val="24"/>
        </w:rPr>
        <w:t xml:space="preserve">National Council on Radiation Protection and </w:t>
      </w:r>
      <w:proofErr w:type="gramStart"/>
      <w:r w:rsidRPr="00581249">
        <w:rPr>
          <w:szCs w:val="24"/>
        </w:rPr>
        <w:t>Measurements :</w:t>
      </w:r>
      <w:proofErr w:type="gramEnd"/>
      <w:r w:rsidRPr="00581249">
        <w:rPr>
          <w:szCs w:val="24"/>
        </w:rPr>
        <w:t xml:space="preserve"> Biological effects and exposure criteria for radiofrequency electromagnetic fields, NCRP Report No. 86, 1986.</w:t>
      </w:r>
    </w:p>
    <w:p w:rsidR="005B391B" w:rsidRPr="00581249" w:rsidRDefault="005B391B" w:rsidP="005B391B">
      <w:pPr>
        <w:pStyle w:val="BodyTextIndent"/>
        <w:widowControl w:val="0"/>
        <w:numPr>
          <w:ilvl w:val="0"/>
          <w:numId w:val="1"/>
        </w:numPr>
        <w:spacing w:before="40" w:after="40" w:line="360" w:lineRule="auto"/>
        <w:rPr>
          <w:szCs w:val="24"/>
        </w:rPr>
      </w:pPr>
      <w:r w:rsidRPr="00581249">
        <w:rPr>
          <w:szCs w:val="24"/>
        </w:rPr>
        <w:t>NCRP, Biological effect of modulated radiofrequency fields (NCRP Commentary No 18), National Council on Radiation Protection and Measurements, Bethesda, M. D., 2003.</w:t>
      </w:r>
    </w:p>
    <w:p w:rsidR="005B391B" w:rsidRPr="00581249" w:rsidRDefault="005B391B" w:rsidP="005B391B">
      <w:pPr>
        <w:pStyle w:val="BodyTextIndent"/>
        <w:widowControl w:val="0"/>
        <w:numPr>
          <w:ilvl w:val="0"/>
          <w:numId w:val="1"/>
        </w:numPr>
        <w:spacing w:before="40" w:after="40" w:line="360" w:lineRule="auto"/>
        <w:rPr>
          <w:szCs w:val="24"/>
        </w:rPr>
      </w:pPr>
      <w:r w:rsidRPr="00581249">
        <w:rPr>
          <w:szCs w:val="24"/>
        </w:rPr>
        <w:t>Pathak P. P., Kumar S. and Kumar V., Harmfulness of mobile phones tower, Communicated to XXIX General Assembly of the International Union of Radio Science (URSI 08), Paper No. 2395, Commission K, to be held at Chicago IL, U.S.A., 9-16 August 2008.</w:t>
      </w:r>
    </w:p>
    <w:p w:rsidR="005B391B" w:rsidRPr="00581249" w:rsidRDefault="007E3A9E" w:rsidP="005B391B">
      <w:pPr>
        <w:pStyle w:val="BodyTextIndent"/>
        <w:widowControl w:val="0"/>
        <w:numPr>
          <w:ilvl w:val="0"/>
          <w:numId w:val="1"/>
        </w:numPr>
        <w:spacing w:before="40" w:after="40" w:line="360" w:lineRule="auto"/>
        <w:rPr>
          <w:szCs w:val="24"/>
        </w:rPr>
      </w:pPr>
      <w:r>
        <w:rPr>
          <w:szCs w:val="24"/>
        </w:rPr>
        <w:lastRenderedPageBreak/>
        <w:t>Pathak P. P. Vijay Kumar and Vats R. P. Harmful Electromagnetic E</w:t>
      </w:r>
      <w:r w:rsidR="005B391B" w:rsidRPr="00581249">
        <w:rPr>
          <w:szCs w:val="24"/>
        </w:rPr>
        <w:t>nvironment near transmission towers, Indian Journal of Radio and Space Physics, 32, 238-241, 2003.</w:t>
      </w:r>
    </w:p>
    <w:p w:rsidR="005B391B" w:rsidRPr="00581249" w:rsidRDefault="005B391B" w:rsidP="005B391B">
      <w:pPr>
        <w:pStyle w:val="BodyTextIndent"/>
        <w:widowControl w:val="0"/>
        <w:numPr>
          <w:ilvl w:val="0"/>
          <w:numId w:val="1"/>
        </w:numPr>
        <w:spacing w:before="40" w:after="40" w:line="348" w:lineRule="auto"/>
        <w:rPr>
          <w:szCs w:val="24"/>
        </w:rPr>
      </w:pPr>
      <w:r w:rsidRPr="00581249">
        <w:rPr>
          <w:szCs w:val="24"/>
        </w:rPr>
        <w:t xml:space="preserve">Polk C., </w:t>
      </w:r>
      <w:r w:rsidR="00EF3816" w:rsidRPr="00581249">
        <w:rPr>
          <w:szCs w:val="24"/>
        </w:rPr>
        <w:t>Dissymmetric</w:t>
      </w:r>
      <w:r w:rsidRPr="00581249">
        <w:rPr>
          <w:szCs w:val="24"/>
        </w:rPr>
        <w:t xml:space="preserve"> extrapolations across biological </w:t>
      </w:r>
      <w:r w:rsidR="00EF3816" w:rsidRPr="00581249">
        <w:rPr>
          <w:szCs w:val="24"/>
        </w:rPr>
        <w:t>systems:</w:t>
      </w:r>
      <w:r w:rsidRPr="00581249">
        <w:rPr>
          <w:szCs w:val="24"/>
        </w:rPr>
        <w:t xml:space="preserve"> Dosimetry of ELF magnetic fields, Bioelectromagnetics, 13-S1, 1992. </w:t>
      </w:r>
    </w:p>
    <w:p w:rsidR="005B391B" w:rsidRPr="00581249" w:rsidRDefault="005B391B" w:rsidP="005B391B">
      <w:pPr>
        <w:pStyle w:val="BodyTextIndent"/>
        <w:widowControl w:val="0"/>
        <w:numPr>
          <w:ilvl w:val="0"/>
          <w:numId w:val="1"/>
        </w:numPr>
        <w:spacing w:before="40" w:after="40" w:line="348" w:lineRule="auto"/>
        <w:rPr>
          <w:szCs w:val="24"/>
        </w:rPr>
      </w:pPr>
      <w:r w:rsidRPr="00581249">
        <w:rPr>
          <w:szCs w:val="24"/>
        </w:rPr>
        <w:t xml:space="preserve">Polk C., “Introduction”, In Handbook of Biological Effects of Electromagnetic Fields, C. Polk and E. </w:t>
      </w:r>
      <w:proofErr w:type="spellStart"/>
      <w:r w:rsidRPr="00581249">
        <w:rPr>
          <w:szCs w:val="24"/>
        </w:rPr>
        <w:t>Postow</w:t>
      </w:r>
      <w:proofErr w:type="spellEnd"/>
      <w:r w:rsidRPr="00581249">
        <w:rPr>
          <w:szCs w:val="24"/>
        </w:rPr>
        <w:t xml:space="preserve"> (eds.), Boca Raton, CRC Press, USA, 1-23, 1996.</w:t>
      </w:r>
    </w:p>
    <w:p w:rsidR="00495601" w:rsidRPr="00581249" w:rsidRDefault="00495601" w:rsidP="00495601">
      <w:pPr>
        <w:pStyle w:val="BodyTextIndent"/>
        <w:widowControl w:val="0"/>
        <w:numPr>
          <w:ilvl w:val="0"/>
          <w:numId w:val="1"/>
        </w:numPr>
        <w:spacing w:before="40" w:after="40" w:line="348" w:lineRule="auto"/>
        <w:rPr>
          <w:szCs w:val="24"/>
        </w:rPr>
      </w:pPr>
      <w:r w:rsidRPr="00581249">
        <w:rPr>
          <w:szCs w:val="24"/>
        </w:rPr>
        <w:t>Kumar V., Vats R. P., Goel S., Kumar S., Pathak P. P., Interaction of electromagnetic field with human health, Indian Journal of Radio and Space Physics, 37, 131-134, 2008.</w:t>
      </w:r>
    </w:p>
    <w:p w:rsidR="00495601" w:rsidRPr="00581249" w:rsidRDefault="00495601" w:rsidP="00495601">
      <w:pPr>
        <w:pStyle w:val="BodyTextIndent"/>
        <w:widowControl w:val="0"/>
        <w:numPr>
          <w:ilvl w:val="0"/>
          <w:numId w:val="1"/>
        </w:numPr>
        <w:spacing w:before="40" w:after="40" w:line="360" w:lineRule="auto"/>
        <w:rPr>
          <w:szCs w:val="24"/>
        </w:rPr>
      </w:pPr>
      <w:r w:rsidRPr="00581249">
        <w:rPr>
          <w:szCs w:val="24"/>
        </w:rPr>
        <w:t>Kumar S., Pathak P. P., Induced electric field inside and surface of human brain due to mobile phone radiation, National Journal of Natural and Physical Science, 20 : pp 35-39, 2006a.</w:t>
      </w:r>
    </w:p>
    <w:p w:rsidR="005B391B" w:rsidRPr="00581249" w:rsidRDefault="00495601" w:rsidP="00581249">
      <w:pPr>
        <w:pStyle w:val="BodyTextIndent"/>
        <w:widowControl w:val="0"/>
        <w:numPr>
          <w:ilvl w:val="0"/>
          <w:numId w:val="1"/>
        </w:numPr>
        <w:spacing w:before="20" w:after="40" w:line="348" w:lineRule="auto"/>
        <w:rPr>
          <w:szCs w:val="24"/>
        </w:rPr>
      </w:pPr>
      <w:r w:rsidRPr="00581249">
        <w:rPr>
          <w:szCs w:val="24"/>
        </w:rPr>
        <w:t xml:space="preserve">Foster K. R., </w:t>
      </w:r>
      <w:proofErr w:type="spellStart"/>
      <w:r w:rsidRPr="00581249">
        <w:rPr>
          <w:szCs w:val="24"/>
        </w:rPr>
        <w:t>Moulder</w:t>
      </w:r>
      <w:proofErr w:type="spellEnd"/>
      <w:r w:rsidRPr="00581249">
        <w:rPr>
          <w:szCs w:val="24"/>
        </w:rPr>
        <w:t xml:space="preserve"> J. E., Are mobile phones safe? IEEE Spectrum, pp. 23-28, Aug. 2000.</w:t>
      </w:r>
    </w:p>
    <w:p w:rsidR="00774DE6" w:rsidRDefault="00774DE6"/>
    <w:sectPr w:rsidR="00774DE6" w:rsidSect="009B3334">
      <w:pgSz w:w="12240" w:h="15840"/>
      <w:pgMar w:top="720" w:right="990" w:bottom="810" w:left="81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0A47CC6"/>
    <w:multiLevelType w:val="singleLevel"/>
    <w:tmpl w:val="190A1A7C"/>
    <w:lvl w:ilvl="0">
      <w:start w:val="1"/>
      <w:numFmt w:val="decimal"/>
      <w:lvlText w:val="%1."/>
      <w:lvlJc w:val="left"/>
      <w:pPr>
        <w:tabs>
          <w:tab w:val="num" w:pos="720"/>
        </w:tabs>
        <w:ind w:left="720" w:hanging="720"/>
      </w:pPr>
      <w:rPr>
        <w:rFont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7615DE"/>
    <w:rsid w:val="0001671D"/>
    <w:rsid w:val="0005725D"/>
    <w:rsid w:val="00067E27"/>
    <w:rsid w:val="000B0A71"/>
    <w:rsid w:val="000B5668"/>
    <w:rsid w:val="000C3C60"/>
    <w:rsid w:val="000D7749"/>
    <w:rsid w:val="000E0378"/>
    <w:rsid w:val="000F1423"/>
    <w:rsid w:val="001017BB"/>
    <w:rsid w:val="0012226D"/>
    <w:rsid w:val="00126755"/>
    <w:rsid w:val="001356B9"/>
    <w:rsid w:val="001370BC"/>
    <w:rsid w:val="00142532"/>
    <w:rsid w:val="001505AE"/>
    <w:rsid w:val="00162032"/>
    <w:rsid w:val="00167012"/>
    <w:rsid w:val="00182488"/>
    <w:rsid w:val="001B3D68"/>
    <w:rsid w:val="001D4C94"/>
    <w:rsid w:val="001E1B1F"/>
    <w:rsid w:val="001F04EC"/>
    <w:rsid w:val="001F2F15"/>
    <w:rsid w:val="00231992"/>
    <w:rsid w:val="00246CC6"/>
    <w:rsid w:val="002904D2"/>
    <w:rsid w:val="002B7A1A"/>
    <w:rsid w:val="002D39DA"/>
    <w:rsid w:val="002E4F43"/>
    <w:rsid w:val="00302990"/>
    <w:rsid w:val="003053D8"/>
    <w:rsid w:val="00316DE4"/>
    <w:rsid w:val="003234D0"/>
    <w:rsid w:val="00336D17"/>
    <w:rsid w:val="00345D2D"/>
    <w:rsid w:val="00364843"/>
    <w:rsid w:val="00371B11"/>
    <w:rsid w:val="00374595"/>
    <w:rsid w:val="00390778"/>
    <w:rsid w:val="003B118C"/>
    <w:rsid w:val="00420842"/>
    <w:rsid w:val="00442FE2"/>
    <w:rsid w:val="0046399B"/>
    <w:rsid w:val="00495601"/>
    <w:rsid w:val="004F0C5B"/>
    <w:rsid w:val="00521F82"/>
    <w:rsid w:val="005361FD"/>
    <w:rsid w:val="00547CDC"/>
    <w:rsid w:val="00581249"/>
    <w:rsid w:val="00587FBE"/>
    <w:rsid w:val="005950DB"/>
    <w:rsid w:val="005B391B"/>
    <w:rsid w:val="005B6522"/>
    <w:rsid w:val="005C024D"/>
    <w:rsid w:val="005C7C28"/>
    <w:rsid w:val="005D12CC"/>
    <w:rsid w:val="005D283A"/>
    <w:rsid w:val="005E580A"/>
    <w:rsid w:val="00610447"/>
    <w:rsid w:val="00613614"/>
    <w:rsid w:val="00615E66"/>
    <w:rsid w:val="0065332A"/>
    <w:rsid w:val="00665987"/>
    <w:rsid w:val="00694A5E"/>
    <w:rsid w:val="00695931"/>
    <w:rsid w:val="0069731B"/>
    <w:rsid w:val="006B661D"/>
    <w:rsid w:val="00703598"/>
    <w:rsid w:val="00750FFE"/>
    <w:rsid w:val="007615DE"/>
    <w:rsid w:val="00762A01"/>
    <w:rsid w:val="00774DE6"/>
    <w:rsid w:val="007B59F3"/>
    <w:rsid w:val="007E3A9E"/>
    <w:rsid w:val="007F6118"/>
    <w:rsid w:val="00803C82"/>
    <w:rsid w:val="0081237C"/>
    <w:rsid w:val="008143E6"/>
    <w:rsid w:val="008237F5"/>
    <w:rsid w:val="008261A8"/>
    <w:rsid w:val="0083799A"/>
    <w:rsid w:val="00853222"/>
    <w:rsid w:val="008A5060"/>
    <w:rsid w:val="008A5BFF"/>
    <w:rsid w:val="00900F4E"/>
    <w:rsid w:val="00960C65"/>
    <w:rsid w:val="0096662F"/>
    <w:rsid w:val="009744F1"/>
    <w:rsid w:val="00977F6F"/>
    <w:rsid w:val="00982142"/>
    <w:rsid w:val="0098716D"/>
    <w:rsid w:val="009924BB"/>
    <w:rsid w:val="009B3334"/>
    <w:rsid w:val="009C5C93"/>
    <w:rsid w:val="009F69C2"/>
    <w:rsid w:val="009F6F95"/>
    <w:rsid w:val="00A011B4"/>
    <w:rsid w:val="00A01A36"/>
    <w:rsid w:val="00A20F19"/>
    <w:rsid w:val="00A43A89"/>
    <w:rsid w:val="00A50FD2"/>
    <w:rsid w:val="00A539D8"/>
    <w:rsid w:val="00A9249F"/>
    <w:rsid w:val="00AD3081"/>
    <w:rsid w:val="00B24C37"/>
    <w:rsid w:val="00B34AAD"/>
    <w:rsid w:val="00BB4942"/>
    <w:rsid w:val="00BD04C0"/>
    <w:rsid w:val="00BE477B"/>
    <w:rsid w:val="00C1137A"/>
    <w:rsid w:val="00C300EF"/>
    <w:rsid w:val="00C3441B"/>
    <w:rsid w:val="00C377B0"/>
    <w:rsid w:val="00C51806"/>
    <w:rsid w:val="00C80161"/>
    <w:rsid w:val="00CB35C7"/>
    <w:rsid w:val="00CC25CF"/>
    <w:rsid w:val="00CC7BB9"/>
    <w:rsid w:val="00CE2BD1"/>
    <w:rsid w:val="00D22E98"/>
    <w:rsid w:val="00D402AD"/>
    <w:rsid w:val="00D42E5F"/>
    <w:rsid w:val="00D45F05"/>
    <w:rsid w:val="00DA28D1"/>
    <w:rsid w:val="00DC1E93"/>
    <w:rsid w:val="00DD27C0"/>
    <w:rsid w:val="00E209C5"/>
    <w:rsid w:val="00E22450"/>
    <w:rsid w:val="00E304B9"/>
    <w:rsid w:val="00E3183C"/>
    <w:rsid w:val="00E50A9F"/>
    <w:rsid w:val="00E63706"/>
    <w:rsid w:val="00E64B27"/>
    <w:rsid w:val="00E66484"/>
    <w:rsid w:val="00E7570D"/>
    <w:rsid w:val="00E80A2D"/>
    <w:rsid w:val="00E837FA"/>
    <w:rsid w:val="00E839E6"/>
    <w:rsid w:val="00EC688E"/>
    <w:rsid w:val="00ED46E7"/>
    <w:rsid w:val="00EE0AF6"/>
    <w:rsid w:val="00EF3816"/>
    <w:rsid w:val="00EF3F07"/>
    <w:rsid w:val="00EF5547"/>
    <w:rsid w:val="00EF6E89"/>
    <w:rsid w:val="00F34F9B"/>
    <w:rsid w:val="00F63325"/>
    <w:rsid w:val="00F67A4E"/>
    <w:rsid w:val="00F70402"/>
    <w:rsid w:val="00FA2922"/>
    <w:rsid w:val="00FB508A"/>
    <w:rsid w:val="00FC110C"/>
    <w:rsid w:val="00FC7A84"/>
    <w:rsid w:val="00FE03C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15DE"/>
    <w:pPr>
      <w:spacing w:after="0" w:line="240" w:lineRule="auto"/>
    </w:pPr>
    <w:rPr>
      <w:rFonts w:ascii="Times New Roman" w:eastAsia="Times New Roman" w:hAnsi="Times New Roman"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semiHidden/>
    <w:rsid w:val="007615DE"/>
    <w:pPr>
      <w:spacing w:line="480" w:lineRule="auto"/>
      <w:ind w:firstLine="720"/>
      <w:jc w:val="both"/>
    </w:pPr>
  </w:style>
  <w:style w:type="character" w:customStyle="1" w:styleId="BodyTextIndentChar">
    <w:name w:val="Body Text Indent Char"/>
    <w:basedOn w:val="DefaultParagraphFont"/>
    <w:link w:val="BodyTextIndent"/>
    <w:semiHidden/>
    <w:rsid w:val="007615DE"/>
    <w:rPr>
      <w:rFonts w:ascii="Times New Roman" w:eastAsia="Times New Roman" w:hAnsi="Times New Roman" w:cs="Times New Roman"/>
      <w:sz w:val="24"/>
      <w:szCs w:val="20"/>
    </w:rPr>
  </w:style>
  <w:style w:type="paragraph" w:styleId="ListParagraph">
    <w:name w:val="List Paragraph"/>
    <w:basedOn w:val="Normal"/>
    <w:uiPriority w:val="34"/>
    <w:qFormat/>
    <w:rsid w:val="005B391B"/>
    <w:pPr>
      <w:ind w:left="720"/>
      <w:contextualSpacing/>
    </w:pPr>
  </w:style>
  <w:style w:type="paragraph" w:styleId="BalloonText">
    <w:name w:val="Balloon Text"/>
    <w:basedOn w:val="Normal"/>
    <w:link w:val="BalloonTextChar"/>
    <w:uiPriority w:val="99"/>
    <w:semiHidden/>
    <w:unhideWhenUsed/>
    <w:rsid w:val="008237F5"/>
    <w:rPr>
      <w:rFonts w:ascii="Tahoma" w:hAnsi="Tahoma" w:cs="Tahoma"/>
      <w:sz w:val="16"/>
      <w:szCs w:val="16"/>
    </w:rPr>
  </w:style>
  <w:style w:type="character" w:customStyle="1" w:styleId="BalloonTextChar">
    <w:name w:val="Balloon Text Char"/>
    <w:basedOn w:val="DefaultParagraphFont"/>
    <w:link w:val="BalloonText"/>
    <w:uiPriority w:val="99"/>
    <w:semiHidden/>
    <w:rsid w:val="008237F5"/>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divs>
    <w:div w:id="604924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2.jpeg"/><Relationship Id="rId50"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jpe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jpe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jpeg"/><Relationship Id="rId8" Type="http://schemas.openxmlformats.org/officeDocument/2006/relationships/image" Target="media/image2.wmf"/><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5637D5-E11B-4A5B-AE30-FC2F304353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8</TotalTime>
  <Pages>11</Pages>
  <Words>2321</Words>
  <Characters>13233</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59</cp:revision>
  <dcterms:created xsi:type="dcterms:W3CDTF">2024-01-20T15:05:00Z</dcterms:created>
  <dcterms:modified xsi:type="dcterms:W3CDTF">2024-02-11T16:19:00Z</dcterms:modified>
</cp:coreProperties>
</file>